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5B9C47C1" w:rsidR="003B2FAE" w:rsidRPr="00F71E69" w:rsidRDefault="00901A28" w:rsidP="00AF732E">
      <w:pPr>
        <w:spacing w:beforeLines="100" w:before="360" w:afterLines="150" w:after="540" w:line="80" w:lineRule="atLeast"/>
        <w:jc w:val="center"/>
        <w:rPr>
          <w:sz w:val="44"/>
          <w:szCs w:val="36"/>
        </w:rPr>
      </w:pPr>
      <w:r w:rsidRPr="006050CF">
        <w:rPr>
          <w:rFonts w:ascii="標楷體" w:hAnsi="標楷體"/>
          <w:b/>
          <w:sz w:val="44"/>
          <w:szCs w:val="36"/>
        </w:rPr>
        <w:t>1</w:t>
      </w:r>
      <w:r w:rsidRPr="006050CF">
        <w:rPr>
          <w:rFonts w:ascii="標楷體" w:hAnsi="標楷體" w:hint="eastAsia"/>
          <w:b/>
          <w:sz w:val="44"/>
          <w:szCs w:val="36"/>
        </w:rPr>
        <w:t>1</w:t>
      </w:r>
      <w:r w:rsidRPr="006050CF">
        <w:rPr>
          <w:rFonts w:ascii="標楷體" w:hAnsi="標楷體"/>
          <w:b/>
          <w:sz w:val="44"/>
          <w:szCs w:val="36"/>
        </w:rPr>
        <w:t>3</w:t>
      </w:r>
      <w:r w:rsidR="009F33F5" w:rsidRPr="00F71E69">
        <w:rPr>
          <w:b/>
          <w:sz w:val="44"/>
          <w:szCs w:val="36"/>
        </w:rPr>
        <w:t>年</w:t>
      </w:r>
      <w:r w:rsidR="003B2FAE" w:rsidRPr="00F71E69">
        <w:rPr>
          <w:b/>
          <w:sz w:val="44"/>
          <w:szCs w:val="36"/>
        </w:rPr>
        <w:t>學力檢測</w:t>
      </w:r>
      <w:proofErr w:type="gramStart"/>
      <w:r w:rsidR="00BA1D4D">
        <w:rPr>
          <w:rFonts w:hint="eastAsia"/>
          <w:b/>
          <w:sz w:val="44"/>
          <w:szCs w:val="36"/>
        </w:rPr>
        <w:t>測</w:t>
      </w:r>
      <w:r w:rsidR="00BA1D4D">
        <w:rPr>
          <w:b/>
          <w:sz w:val="44"/>
          <w:szCs w:val="36"/>
        </w:rPr>
        <w:t>驗</w:t>
      </w:r>
      <w:r w:rsidR="003B2FAE" w:rsidRPr="00F71E69">
        <w:rPr>
          <w:b/>
          <w:sz w:val="44"/>
          <w:szCs w:val="36"/>
        </w:rPr>
        <w:t>題本</w:t>
      </w:r>
      <w:proofErr w:type="gramEnd"/>
      <w:r w:rsidR="003B2FAE" w:rsidRPr="00F71E69">
        <w:rPr>
          <w:b/>
          <w:sz w:val="44"/>
          <w:szCs w:val="36"/>
        </w:rPr>
        <w:br/>
      </w:r>
      <w:r w:rsidR="00B704B4" w:rsidRPr="00F71E69">
        <w:rPr>
          <w:b/>
          <w:sz w:val="44"/>
          <w:szCs w:val="36"/>
        </w:rPr>
        <w:t>數學</w:t>
      </w:r>
      <w:r w:rsidR="004D4CC7" w:rsidRPr="00F71E69">
        <w:rPr>
          <w:b/>
          <w:sz w:val="44"/>
          <w:szCs w:val="36"/>
        </w:rPr>
        <w:t>五</w:t>
      </w:r>
      <w:r w:rsidR="003B2FAE" w:rsidRPr="00F71E69">
        <w:rPr>
          <w:b/>
          <w:sz w:val="44"/>
          <w:szCs w:val="36"/>
        </w:rPr>
        <w:t>年級</w:t>
      </w:r>
    </w:p>
    <w:p w14:paraId="1C65BBDD" w14:textId="77777777" w:rsidR="0000704B" w:rsidRPr="00F71E69" w:rsidRDefault="0000704B" w:rsidP="009C7292">
      <w:pPr>
        <w:spacing w:afterLines="50" w:after="180" w:line="360" w:lineRule="exact"/>
        <w:rPr>
          <w:sz w:val="36"/>
          <w:szCs w:val="36"/>
        </w:rPr>
      </w:pPr>
      <w:r w:rsidRPr="00F71E69">
        <w:rPr>
          <w:sz w:val="36"/>
          <w:szCs w:val="36"/>
        </w:rPr>
        <w:t>作答</w:t>
      </w:r>
      <w:r w:rsidR="00D00974" w:rsidRPr="00F71E69">
        <w:rPr>
          <w:sz w:val="36"/>
          <w:szCs w:val="36"/>
        </w:rPr>
        <w:t>注意事項</w:t>
      </w:r>
      <w:r w:rsidRPr="00F71E69">
        <w:rPr>
          <w:sz w:val="36"/>
          <w:szCs w:val="36"/>
        </w:rPr>
        <w:t>：</w:t>
      </w:r>
    </w:p>
    <w:p w14:paraId="05E4E09C" w14:textId="77777777" w:rsidR="004059FC" w:rsidRPr="00F71E69" w:rsidRDefault="00101383" w:rsidP="009C7292">
      <w:pPr>
        <w:spacing w:afterLines="50" w:after="180" w:line="0" w:lineRule="atLeast"/>
        <w:jc w:val="center"/>
        <w:rPr>
          <w:sz w:val="36"/>
          <w:szCs w:val="36"/>
        </w:rPr>
      </w:pPr>
      <w:r w:rsidRPr="00F71E69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2F903E2A" wp14:editId="7E34F199">
                <wp:extent cx="5967095" cy="4722607"/>
                <wp:effectExtent l="0" t="0" r="14605" b="2095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72260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0228EF" w:rsidRDefault="000228EF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0228EF" w:rsidRDefault="000228EF" w:rsidP="00AF732E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0228EF" w:rsidRDefault="000228EF" w:rsidP="00AF732E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 w:rsidRPr="007E3D34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 w:rsidRPr="007E3D34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77777777" w:rsidR="000228EF" w:rsidRDefault="000228EF" w:rsidP="00AF732E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 w:rsidRPr="007E3D34">
                              <w:rPr>
                                <w:rFonts w:ascii="標楷體"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0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0228EF" w:rsidRPr="00F4283F" w:rsidRDefault="000228EF" w:rsidP="00AF732E">
                            <w:pPr>
                              <w:widowControl/>
                              <w:spacing w:line="56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7E3D34">
                              <w:rPr>
                                <w:rFonts w:ascii="標楷體"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0228EF" w:rsidRPr="00F4283F" w:rsidRDefault="000228EF" w:rsidP="00AF732E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28CD9B06" w:rsidR="000228EF" w:rsidRPr="0085465F" w:rsidRDefault="000228EF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 w:rsidR="007E3D34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  <w:lang w:eastAsia="ja-JP"/>
                              </w:rPr>
                              <w:t>④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 w:rsidR="007E3D34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0228EF" w:rsidRPr="0085465F" w:rsidRDefault="000228EF" w:rsidP="00AF732E">
                            <w:pPr>
                              <w:widowControl/>
                              <w:spacing w:line="56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0228EF" w:rsidRPr="0085465F" w:rsidRDefault="000228EF" w:rsidP="00AF732E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0228EF" w:rsidRPr="009F33F5" w:rsidRDefault="000228EF" w:rsidP="00AF732E">
                            <w:pPr>
                              <w:widowControl/>
                              <w:numPr>
                                <w:ilvl w:val="0"/>
                                <w:numId w:val="21"/>
                              </w:numPr>
                              <w:spacing w:line="560" w:lineRule="exact"/>
                              <w:ind w:left="0" w:firstLine="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71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VSugg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" filled="f" strokeweight="1pt">
                <v:textbox>
                  <w:txbxContent>
                    <w:p w14:paraId="1A9A777C" w14:textId="77777777" w:rsidR="000228EF" w:rsidRDefault="000228EF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2" w:name="_Hlk2204590"/>
                      <w:bookmarkEnd w:id="2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0228EF" w:rsidRDefault="000228EF" w:rsidP="00AF732E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0228EF" w:rsidRDefault="000228EF" w:rsidP="00AF732E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 w:rsidRPr="007E3D34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 w:rsidRPr="007E3D34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77777777" w:rsidR="000228EF" w:rsidRDefault="000228EF" w:rsidP="00AF732E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 w:rsidRPr="007E3D34">
                        <w:rPr>
                          <w:rFonts w:ascii="標楷體"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0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0228EF" w:rsidRPr="00F4283F" w:rsidRDefault="000228EF" w:rsidP="00AF732E">
                      <w:pPr>
                        <w:widowControl/>
                        <w:spacing w:line="56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7E3D34">
                        <w:rPr>
                          <w:rFonts w:ascii="標楷體"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0228EF" w:rsidRPr="00F4283F" w:rsidRDefault="000228EF" w:rsidP="00AF732E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28CD9B06" w:rsidR="000228EF" w:rsidRPr="0085465F" w:rsidRDefault="000228EF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 w:rsidR="007E3D34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  <w:lang w:eastAsia="ja-JP"/>
                        </w:rPr>
                        <w:t>④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 w:rsidR="007E3D34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bookmarkStart w:id="3" w:name="_GoBack"/>
                      <w:bookmarkEnd w:id="3"/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0228EF" w:rsidRPr="0085465F" w:rsidRDefault="000228EF" w:rsidP="00AF732E">
                      <w:pPr>
                        <w:widowControl/>
                        <w:spacing w:line="56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0228EF" w:rsidRPr="0085465F" w:rsidRDefault="000228EF" w:rsidP="00AF732E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0228EF" w:rsidRPr="009F33F5" w:rsidRDefault="000228EF" w:rsidP="00AF732E">
                      <w:pPr>
                        <w:widowControl/>
                        <w:numPr>
                          <w:ilvl w:val="0"/>
                          <w:numId w:val="21"/>
                        </w:numPr>
                        <w:spacing w:line="560" w:lineRule="exact"/>
                        <w:ind w:left="0" w:firstLine="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F71E69" w:rsidRDefault="007174C2" w:rsidP="007E414B">
      <w:pPr>
        <w:spacing w:line="0" w:lineRule="atLeast"/>
        <w:rPr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F71E69" w:rsidRPr="00F71E69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71E69">
              <w:rPr>
                <w:sz w:val="36"/>
                <w:szCs w:val="36"/>
              </w:rPr>
              <w:t>學</w:t>
            </w:r>
            <w:r w:rsidRPr="00F71E69">
              <w:rPr>
                <w:sz w:val="36"/>
                <w:szCs w:val="36"/>
              </w:rPr>
              <w:t xml:space="preserve">  </w:t>
            </w:r>
            <w:r w:rsidRPr="00F71E69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F71E69" w:rsidRPr="00F71E69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71E69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F71E69" w:rsidRPr="00F71E69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191136AF" w:rsidR="00DD6DD3" w:rsidRPr="00F71E69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71E69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F71E69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446B9115" w:rsidR="00DD6DD3" w:rsidRPr="00F71E69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F71E69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F71E69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3E98E499" w14:textId="1B8D7C43" w:rsidR="003B2FAE" w:rsidRPr="00F71E69" w:rsidRDefault="003B2FAE">
      <w:pPr>
        <w:widowControl/>
        <w:rPr>
          <w:szCs w:val="28"/>
        </w:rPr>
      </w:pPr>
    </w:p>
    <w:p w14:paraId="2CA36DC2" w14:textId="77777777" w:rsidR="00956E58" w:rsidRPr="00F71E69" w:rsidRDefault="00E96625" w:rsidP="00486A89">
      <w:pPr>
        <w:widowControl/>
        <w:rPr>
          <w:szCs w:val="28"/>
        </w:rPr>
        <w:sectPr w:rsidR="00956E58" w:rsidRPr="00F71E69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F71E69">
        <w:rPr>
          <w:szCs w:val="28"/>
        </w:rPr>
        <w:br w:type="page"/>
      </w:r>
    </w:p>
    <w:p w14:paraId="51219476" w14:textId="4419B808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老師將一個長方體積木平放在桌上。</w:t>
      </w:r>
      <w:r w:rsidR="00DA3E93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請問長方體中有多少個面會和桌面垂直？</w:t>
      </w:r>
    </w:p>
    <w:p w14:paraId="4383ACFB" w14:textId="6A0F199D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</w:t>
      </w:r>
    </w:p>
    <w:p w14:paraId="5A0F3BFC" w14:textId="4E7A980A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4</w:t>
      </w:r>
    </w:p>
    <w:p w14:paraId="19D1FE9B" w14:textId="3B7D120C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</w:t>
      </w:r>
    </w:p>
    <w:p w14:paraId="104963DD" w14:textId="7526EFF9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6</w:t>
      </w:r>
    </w:p>
    <w:p w14:paraId="1C0C3834" w14:textId="08D0045F" w:rsidR="00BD7784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F445946" w14:textId="77777777" w:rsidR="00F61C77" w:rsidRPr="00F71E69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BD4F1CB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101A6A9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76385A5" w14:textId="6911DA7C" w:rsidR="00BD7784" w:rsidRPr="00F71E69" w:rsidRDefault="00BD7784" w:rsidP="00BD7784">
      <w:pPr>
        <w:pStyle w:val="ad"/>
        <w:widowControl/>
        <w:numPr>
          <w:ilvl w:val="0"/>
          <w:numId w:val="42"/>
        </w:numPr>
        <w:ind w:leftChars="0"/>
        <w:jc w:val="both"/>
        <w:rPr>
          <w:szCs w:val="28"/>
        </w:rPr>
      </w:pPr>
      <w:r w:rsidRPr="00F71E69">
        <w:rPr>
          <w:szCs w:val="28"/>
        </w:rPr>
        <w:t>下面是甲、乙、丙三人關於四角錐的說法。</w:t>
      </w:r>
    </w:p>
    <w:p w14:paraId="59B86A45" w14:textId="77777777" w:rsidR="00DA3E93" w:rsidRPr="00F71E69" w:rsidRDefault="00BD7784" w:rsidP="00B51B4E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甲：四角錐每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側面都是三角形。</w:t>
      </w:r>
    </w:p>
    <w:p w14:paraId="48D5E915" w14:textId="77777777" w:rsidR="00DA3E93" w:rsidRPr="00F71E69" w:rsidRDefault="00BD7784" w:rsidP="00B51B4E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乙：</w:t>
      </w:r>
      <w:proofErr w:type="gramStart"/>
      <w:r w:rsidRPr="00F71E69">
        <w:rPr>
          <w:kern w:val="0"/>
          <w:szCs w:val="28"/>
        </w:rPr>
        <w:t>四角錐有</w:t>
      </w:r>
      <w:r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頂點。</w:t>
      </w:r>
    </w:p>
    <w:p w14:paraId="4C3C68DD" w14:textId="4C613909" w:rsidR="00BD7784" w:rsidRPr="00F71E69" w:rsidRDefault="00BD7784" w:rsidP="00B51B4E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proofErr w:type="gramStart"/>
      <w:r w:rsidRPr="00F71E69">
        <w:rPr>
          <w:kern w:val="0"/>
          <w:szCs w:val="28"/>
        </w:rPr>
        <w:t>丙</w:t>
      </w:r>
      <w:proofErr w:type="gramEnd"/>
      <w:r w:rsidRPr="00F71E69">
        <w:rPr>
          <w:kern w:val="0"/>
          <w:szCs w:val="28"/>
        </w:rPr>
        <w:t>：</w:t>
      </w:r>
      <w:proofErr w:type="gramStart"/>
      <w:r w:rsidRPr="00F71E69">
        <w:rPr>
          <w:kern w:val="0"/>
          <w:szCs w:val="28"/>
        </w:rPr>
        <w:t>四角錐有</w:t>
      </w:r>
      <w:r w:rsidRPr="00F71E69">
        <w:rPr>
          <w:kern w:val="0"/>
          <w:szCs w:val="28"/>
        </w:rPr>
        <w:t>12</w:t>
      </w:r>
      <w:r w:rsidRPr="00F71E69">
        <w:rPr>
          <w:kern w:val="0"/>
          <w:szCs w:val="28"/>
        </w:rPr>
        <w:t>條</w:t>
      </w:r>
      <w:proofErr w:type="gramEnd"/>
      <w:r w:rsidRPr="00F71E69">
        <w:rPr>
          <w:kern w:val="0"/>
          <w:szCs w:val="28"/>
        </w:rPr>
        <w:t>邊。</w:t>
      </w:r>
    </w:p>
    <w:p w14:paraId="5A7AF0FA" w14:textId="29A4B6C9" w:rsidR="00BD7784" w:rsidRPr="00F71E69" w:rsidRDefault="00BD7784" w:rsidP="00B51B4E">
      <w:pPr>
        <w:pStyle w:val="ad"/>
        <w:widowControl/>
        <w:spacing w:beforeLines="20" w:before="76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哪些人的說法正確？</w:t>
      </w:r>
    </w:p>
    <w:p w14:paraId="0605E2EC" w14:textId="75F3DEFC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甲、乙</w:t>
      </w:r>
    </w:p>
    <w:p w14:paraId="626421F5" w14:textId="1841296D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只有甲、丙</w:t>
      </w:r>
    </w:p>
    <w:p w14:paraId="256D62E6" w14:textId="16231F38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乙、丙</w:t>
      </w:r>
    </w:p>
    <w:p w14:paraId="397B9976" w14:textId="7B66A959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、乙、丙</w:t>
      </w:r>
    </w:p>
    <w:p w14:paraId="05EB4061" w14:textId="74F5D17F" w:rsidR="00BD7784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572F6D7" w14:textId="77777777" w:rsidR="00F61C77" w:rsidRPr="00F71E69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D117A05" w14:textId="0C9424B1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F44AF7E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08A77D2" w14:textId="1A6066F6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電子秤測量重量時會四捨五入到小數點後第一位。</w:t>
      </w:r>
      <w:r w:rsidR="00DA3E93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媽媽買</w:t>
      </w:r>
      <w:proofErr w:type="gramStart"/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包糖秤</w:t>
      </w:r>
      <w:proofErr w:type="gramEnd"/>
      <w:r w:rsidRPr="00F71E69">
        <w:rPr>
          <w:kern w:val="0"/>
          <w:szCs w:val="28"/>
        </w:rPr>
        <w:t>重是</w:t>
      </w:r>
      <w:r w:rsidRPr="00F71E69">
        <w:rPr>
          <w:kern w:val="0"/>
          <w:szCs w:val="28"/>
        </w:rPr>
        <w:t>200.8</w:t>
      </w:r>
      <w:r w:rsidRPr="00F71E69">
        <w:rPr>
          <w:kern w:val="0"/>
          <w:szCs w:val="28"/>
        </w:rPr>
        <w:t>公克，請問</w:t>
      </w:r>
      <w:proofErr w:type="gramStart"/>
      <w:r w:rsidRPr="00F71E69">
        <w:rPr>
          <w:kern w:val="0"/>
          <w:szCs w:val="28"/>
        </w:rPr>
        <w:t>這包糖的</w:t>
      </w:r>
      <w:proofErr w:type="gramEnd"/>
      <w:r w:rsidRPr="00F71E69">
        <w:rPr>
          <w:kern w:val="0"/>
          <w:szCs w:val="28"/>
        </w:rPr>
        <w:t>重量</w:t>
      </w:r>
      <w:r w:rsidRPr="00F71E69">
        <w:rPr>
          <w:b/>
          <w:kern w:val="0"/>
          <w:szCs w:val="28"/>
          <w:u w:val="double"/>
        </w:rPr>
        <w:t>不可能</w:t>
      </w:r>
      <w:r w:rsidRPr="00F71E69">
        <w:rPr>
          <w:kern w:val="0"/>
          <w:szCs w:val="28"/>
        </w:rPr>
        <w:t>是多少公克？</w:t>
      </w:r>
    </w:p>
    <w:p w14:paraId="73D5A341" w14:textId="4CC3D55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0.748</w:t>
      </w:r>
    </w:p>
    <w:p w14:paraId="402F8DE4" w14:textId="030F4D2E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200.785</w:t>
      </w:r>
    </w:p>
    <w:p w14:paraId="2A2BDDE6" w14:textId="04C9EF8D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0.800</w:t>
      </w:r>
    </w:p>
    <w:p w14:paraId="7B2365CA" w14:textId="20F052DD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0.849</w:t>
      </w:r>
    </w:p>
    <w:p w14:paraId="4FECF2E0" w14:textId="03799BDD" w:rsidR="000F5439" w:rsidRDefault="000F5439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F289264" w14:textId="61607331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「</w:t>
      </w:r>
      <w:r w:rsidR="006F29D1" w:rsidRPr="006F29D1">
        <w:rPr>
          <w:spacing w:val="4"/>
        </w:rPr>
        <w:t>567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×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49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+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49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×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rFonts w:ascii="標楷體" w:hAnsi="標楷體"/>
          <w:spacing w:val="4"/>
        </w:rPr>
        <w:t>□</w:t>
      </w:r>
      <w:r w:rsidR="006F29D1" w:rsidRPr="006F29D1">
        <w:rPr>
          <w:rFonts w:ascii="標楷體" w:hAnsi="標楷體"/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=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569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×</w:t>
      </w:r>
      <w:r w:rsidR="006F29D1" w:rsidRPr="006F29D1">
        <w:rPr>
          <w:spacing w:val="4"/>
          <w:sz w:val="16"/>
          <w:szCs w:val="16"/>
        </w:rPr>
        <w:t xml:space="preserve"> </w:t>
      </w:r>
      <w:r w:rsidR="006F29D1" w:rsidRPr="006F29D1">
        <w:rPr>
          <w:spacing w:val="4"/>
        </w:rPr>
        <w:t>49</w:t>
      </w:r>
      <w:r w:rsidRPr="00F71E69">
        <w:rPr>
          <w:kern w:val="0"/>
          <w:szCs w:val="28"/>
        </w:rPr>
        <w:t>」，</w:t>
      </w:r>
      <w:r w:rsidR="006F29D1" w:rsidRPr="006F29D1">
        <w:rPr>
          <w:rFonts w:ascii="標楷體" w:hAnsi="標楷體"/>
        </w:rPr>
        <w:t>□</w:t>
      </w:r>
      <w:r w:rsidR="00A32B46" w:rsidRPr="00A32B46">
        <w:rPr>
          <w:rFonts w:ascii="標楷體" w:hAnsi="標楷體"/>
          <w:sz w:val="12"/>
          <w:szCs w:val="12"/>
        </w:rPr>
        <w:t xml:space="preserve"> </w:t>
      </w:r>
      <w:r w:rsidRPr="00F71E69">
        <w:rPr>
          <w:kern w:val="0"/>
          <w:szCs w:val="28"/>
        </w:rPr>
        <w:t>內應填入哪個數？</w:t>
      </w:r>
    </w:p>
    <w:p w14:paraId="467AFB28" w14:textId="7DCD8F4E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</w:t>
      </w:r>
    </w:p>
    <w:p w14:paraId="4FA263B3" w14:textId="7EE6B863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49</w:t>
      </w:r>
    </w:p>
    <w:p w14:paraId="2D913B4A" w14:textId="230C252B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67</w:t>
      </w:r>
    </w:p>
    <w:p w14:paraId="7284DA78" w14:textId="437346F2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69</w:t>
      </w:r>
    </w:p>
    <w:p w14:paraId="33D5DE19" w14:textId="031CFB63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EB624D9" w14:textId="71BC8036" w:rsidR="00BD7784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8F8E14" w14:textId="29D49ED8" w:rsidR="00F61C77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DE7E3D" w14:textId="1AC380DB" w:rsidR="00502238" w:rsidRDefault="00502238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33228E" w14:textId="77777777" w:rsidR="00502238" w:rsidRDefault="00502238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9E3867" w14:textId="1D1F1BD2" w:rsidR="0059423B" w:rsidRDefault="0059423B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D7AFECF" w14:textId="77777777" w:rsidR="0059423B" w:rsidRPr="00F71E69" w:rsidRDefault="0059423B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5BC3E39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49DCF7" w14:textId="525229E9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  <w:u w:val="single"/>
        </w:rPr>
        <w:t>美國</w:t>
      </w:r>
      <w:r w:rsidRPr="00F71E69">
        <w:rPr>
          <w:kern w:val="0"/>
          <w:szCs w:val="28"/>
        </w:rPr>
        <w:t>的阿姨</w:t>
      </w:r>
      <w:r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月</w:t>
      </w:r>
      <w:r w:rsidRPr="00F71E69">
        <w:rPr>
          <w:kern w:val="0"/>
          <w:szCs w:val="28"/>
        </w:rPr>
        <w:t>18</w:t>
      </w:r>
      <w:r w:rsidRPr="00F71E69">
        <w:rPr>
          <w:kern w:val="0"/>
          <w:szCs w:val="28"/>
        </w:rPr>
        <w:t>日上午</w:t>
      </w:r>
      <w:r w:rsidRPr="00F71E69">
        <w:rPr>
          <w:kern w:val="0"/>
          <w:szCs w:val="28"/>
        </w:rPr>
        <w:t>10</w:t>
      </w:r>
      <w:r w:rsidRPr="00F71E69">
        <w:rPr>
          <w:kern w:val="0"/>
          <w:szCs w:val="28"/>
        </w:rPr>
        <w:t>時抵達</w:t>
      </w:r>
      <w:r w:rsidRPr="00F71E69">
        <w:rPr>
          <w:kern w:val="0"/>
          <w:szCs w:val="28"/>
          <w:u w:val="single"/>
        </w:rPr>
        <w:t>臺灣</w:t>
      </w:r>
      <w:r w:rsidRPr="00F71E69">
        <w:rPr>
          <w:kern w:val="0"/>
          <w:szCs w:val="28"/>
        </w:rPr>
        <w:t>，預計返</w:t>
      </w:r>
      <w:proofErr w:type="gramStart"/>
      <w:r w:rsidRPr="00F71E69">
        <w:rPr>
          <w:kern w:val="0"/>
          <w:szCs w:val="28"/>
          <w:u w:val="single"/>
        </w:rPr>
        <w:t>臺</w:t>
      </w:r>
      <w:proofErr w:type="gramEnd"/>
      <w:r w:rsidRPr="00F71E69">
        <w:rPr>
          <w:kern w:val="0"/>
          <w:szCs w:val="28"/>
        </w:rPr>
        <w:t>探親</w:t>
      </w:r>
      <w:r w:rsidRPr="00F71E69">
        <w:rPr>
          <w:kern w:val="0"/>
          <w:szCs w:val="28"/>
        </w:rPr>
        <w:t>45</w:t>
      </w:r>
      <w:r w:rsidRPr="00F71E69">
        <w:rPr>
          <w:kern w:val="0"/>
          <w:szCs w:val="28"/>
        </w:rPr>
        <w:t>小時後將前往</w:t>
      </w:r>
      <w:r w:rsidRPr="00F71E69">
        <w:rPr>
          <w:kern w:val="0"/>
          <w:szCs w:val="28"/>
          <w:u w:val="single"/>
        </w:rPr>
        <w:t>日本</w:t>
      </w:r>
      <w:r w:rsidRPr="00F71E69">
        <w:rPr>
          <w:kern w:val="0"/>
          <w:szCs w:val="28"/>
        </w:rPr>
        <w:t>，她什麼時候會離開</w:t>
      </w:r>
      <w:r w:rsidRPr="00F71E69">
        <w:rPr>
          <w:kern w:val="0"/>
          <w:szCs w:val="28"/>
          <w:u w:val="single"/>
        </w:rPr>
        <w:t>臺灣</w:t>
      </w:r>
      <w:r w:rsidRPr="00F71E69">
        <w:rPr>
          <w:kern w:val="0"/>
          <w:szCs w:val="28"/>
        </w:rPr>
        <w:t>？</w:t>
      </w:r>
    </w:p>
    <w:p w14:paraId="36398FBF" w14:textId="58BB8516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月</w:t>
      </w:r>
      <w:r w:rsidR="00BD7784" w:rsidRPr="00F71E69">
        <w:rPr>
          <w:kern w:val="0"/>
          <w:szCs w:val="28"/>
        </w:rPr>
        <w:t>19</w:t>
      </w:r>
      <w:r w:rsidR="00BD7784" w:rsidRPr="00F71E69">
        <w:rPr>
          <w:kern w:val="0"/>
          <w:szCs w:val="28"/>
        </w:rPr>
        <w:t>日上午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時</w:t>
      </w:r>
    </w:p>
    <w:p w14:paraId="30D35BE9" w14:textId="53DEDCCD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月</w:t>
      </w:r>
      <w:r w:rsidR="00BD7784" w:rsidRPr="00F71E69">
        <w:rPr>
          <w:kern w:val="0"/>
          <w:szCs w:val="28"/>
        </w:rPr>
        <w:t>20</w:t>
      </w:r>
      <w:r w:rsidR="00BD7784" w:rsidRPr="00F71E69">
        <w:rPr>
          <w:kern w:val="0"/>
          <w:szCs w:val="28"/>
        </w:rPr>
        <w:t>日上午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時</w:t>
      </w:r>
    </w:p>
    <w:p w14:paraId="2EBB7A91" w14:textId="6414586F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月</w:t>
      </w:r>
      <w:r w:rsidR="00BD7784" w:rsidRPr="00F71E69">
        <w:rPr>
          <w:kern w:val="0"/>
          <w:szCs w:val="28"/>
        </w:rPr>
        <w:t>20</w:t>
      </w:r>
      <w:r w:rsidR="00BD7784" w:rsidRPr="00F71E69">
        <w:rPr>
          <w:kern w:val="0"/>
          <w:szCs w:val="28"/>
        </w:rPr>
        <w:t>日上午</w:t>
      </w:r>
      <w:r w:rsidR="00BD7784" w:rsidRPr="00F71E69">
        <w:rPr>
          <w:kern w:val="0"/>
          <w:szCs w:val="28"/>
        </w:rPr>
        <w:t>7</w:t>
      </w:r>
      <w:r w:rsidR="00BD7784" w:rsidRPr="00F71E69">
        <w:rPr>
          <w:kern w:val="0"/>
          <w:szCs w:val="28"/>
        </w:rPr>
        <w:t>時</w:t>
      </w:r>
    </w:p>
    <w:p w14:paraId="37AE920C" w14:textId="106B1DB2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5</w:t>
      </w:r>
      <w:r w:rsidR="00BD7784" w:rsidRPr="00F71E69">
        <w:rPr>
          <w:kern w:val="0"/>
          <w:szCs w:val="28"/>
        </w:rPr>
        <w:t>月</w:t>
      </w:r>
      <w:r w:rsidR="00BD7784" w:rsidRPr="00F71E69">
        <w:rPr>
          <w:kern w:val="0"/>
          <w:szCs w:val="28"/>
        </w:rPr>
        <w:t>2</w:t>
      </w:r>
      <w:r w:rsidR="00DA3E93" w:rsidRPr="00F71E69">
        <w:rPr>
          <w:rFonts w:hint="eastAsia"/>
          <w:kern w:val="0"/>
          <w:szCs w:val="28"/>
        </w:rPr>
        <w:t>0</w:t>
      </w:r>
      <w:r w:rsidR="00BD7784" w:rsidRPr="00F71E69">
        <w:rPr>
          <w:kern w:val="0"/>
          <w:szCs w:val="28"/>
        </w:rPr>
        <w:t>日下午</w:t>
      </w:r>
      <w:r w:rsidR="00BD7784" w:rsidRPr="00F71E69">
        <w:rPr>
          <w:kern w:val="0"/>
          <w:szCs w:val="28"/>
        </w:rPr>
        <w:t>7</w:t>
      </w:r>
      <w:r w:rsidR="00BD7784" w:rsidRPr="00F71E69">
        <w:rPr>
          <w:kern w:val="0"/>
          <w:szCs w:val="28"/>
        </w:rPr>
        <w:t>時</w:t>
      </w:r>
    </w:p>
    <w:p w14:paraId="3135FF93" w14:textId="77777777" w:rsidR="0059423B" w:rsidRDefault="0059423B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33B7748F" w14:textId="427F859F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已經知道</w:t>
      </w:r>
      <w:r w:rsidR="00DA3E93" w:rsidRPr="00F71E69">
        <w:rPr>
          <w:position w:val="-6"/>
        </w:rPr>
        <w:object w:dxaOrig="1939" w:dyaOrig="300" w14:anchorId="7FA19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14.85pt" o:ole="">
            <v:imagedata r:id="rId10" o:title=""/>
          </v:shape>
          <o:OLEObject Type="Embed" ProgID="Equation.DSMT4" ShapeID="_x0000_i1025" DrawAspect="Content" ObjectID="_1777789928" r:id="rId11"/>
        </w:object>
      </w:r>
      <w:r w:rsidRPr="00F71E69">
        <w:rPr>
          <w:kern w:val="0"/>
          <w:szCs w:val="28"/>
        </w:rPr>
        <w:t>，請問下面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算式的答案是</w:t>
      </w:r>
      <w:r w:rsidRPr="00F71E69">
        <w:rPr>
          <w:kern w:val="0"/>
          <w:szCs w:val="28"/>
        </w:rPr>
        <w:t>165.1</w:t>
      </w:r>
      <w:r w:rsidRPr="00F71E69">
        <w:rPr>
          <w:kern w:val="0"/>
          <w:szCs w:val="28"/>
        </w:rPr>
        <w:t>？</w:t>
      </w:r>
    </w:p>
    <w:p w14:paraId="188543DC" w14:textId="2E842913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position w:val="-6"/>
        </w:rPr>
        <w:object w:dxaOrig="1200" w:dyaOrig="300" w14:anchorId="6D7E99EE">
          <v:shape id="_x0000_i1026" type="#_x0000_t75" style="width:60.25pt;height:14.85pt" o:ole="">
            <v:imagedata r:id="rId12" o:title=""/>
          </v:shape>
          <o:OLEObject Type="Embed" ProgID="Equation.DSMT4" ShapeID="_x0000_i1026" DrawAspect="Content" ObjectID="_1777789929" r:id="rId13"/>
        </w:object>
      </w:r>
    </w:p>
    <w:p w14:paraId="71EAE058" w14:textId="7B7AACA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position w:val="-6"/>
        </w:rPr>
        <w:object w:dxaOrig="1200" w:dyaOrig="300" w14:anchorId="3EDE0B0E">
          <v:shape id="_x0000_i1027" type="#_x0000_t75" style="width:60.25pt;height:14.85pt" o:ole="">
            <v:imagedata r:id="rId14" o:title=""/>
          </v:shape>
          <o:OLEObject Type="Embed" ProgID="Equation.DSMT4" ShapeID="_x0000_i1027" DrawAspect="Content" ObjectID="_1777789930" r:id="rId15"/>
        </w:object>
      </w:r>
    </w:p>
    <w:p w14:paraId="7BFE10AB" w14:textId="1B244741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position w:val="-6"/>
        </w:rPr>
        <w:object w:dxaOrig="1060" w:dyaOrig="300" w14:anchorId="5A0D38C2">
          <v:shape id="_x0000_i1028" type="#_x0000_t75" style="width:53.2pt;height:14.85pt" o:ole="">
            <v:imagedata r:id="rId16" o:title=""/>
          </v:shape>
          <o:OLEObject Type="Embed" ProgID="Equation.DSMT4" ShapeID="_x0000_i1028" DrawAspect="Content" ObjectID="_1777789931" r:id="rId17"/>
        </w:object>
      </w:r>
    </w:p>
    <w:p w14:paraId="156B4BBF" w14:textId="6AA48CF3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position w:val="-6"/>
        </w:rPr>
        <w:object w:dxaOrig="1200" w:dyaOrig="300" w14:anchorId="66647BD2">
          <v:shape id="_x0000_i1029" type="#_x0000_t75" style="width:60.25pt;height:14.85pt" o:ole="">
            <v:imagedata r:id="rId18" o:title=""/>
          </v:shape>
          <o:OLEObject Type="Embed" ProgID="Equation.DSMT4" ShapeID="_x0000_i1029" DrawAspect="Content" ObjectID="_1777789932" r:id="rId19"/>
        </w:object>
      </w:r>
    </w:p>
    <w:p w14:paraId="50459BC1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9750BE3" w14:textId="12B59430" w:rsidR="00C3193E" w:rsidRDefault="00C3193E">
      <w:pPr>
        <w:widowControl/>
        <w:rPr>
          <w:kern w:val="0"/>
          <w:szCs w:val="28"/>
        </w:rPr>
      </w:pPr>
    </w:p>
    <w:p w14:paraId="5B02BFB1" w14:textId="44225E74" w:rsidR="0059423B" w:rsidRDefault="0059423B">
      <w:pPr>
        <w:widowControl/>
        <w:rPr>
          <w:kern w:val="0"/>
          <w:szCs w:val="28"/>
        </w:rPr>
      </w:pPr>
    </w:p>
    <w:p w14:paraId="758E7289" w14:textId="5FC5B23A" w:rsidR="00F61C77" w:rsidRDefault="00F61C77">
      <w:pPr>
        <w:widowControl/>
        <w:rPr>
          <w:kern w:val="0"/>
          <w:szCs w:val="28"/>
        </w:rPr>
      </w:pPr>
    </w:p>
    <w:p w14:paraId="3E53398E" w14:textId="3BCC9F0B" w:rsidR="00502238" w:rsidRDefault="00502238">
      <w:pPr>
        <w:widowControl/>
        <w:rPr>
          <w:kern w:val="0"/>
          <w:szCs w:val="28"/>
        </w:rPr>
      </w:pPr>
    </w:p>
    <w:p w14:paraId="33FE3D24" w14:textId="77777777" w:rsidR="00502238" w:rsidRDefault="00502238">
      <w:pPr>
        <w:widowControl/>
        <w:rPr>
          <w:kern w:val="0"/>
          <w:szCs w:val="28"/>
        </w:rPr>
      </w:pPr>
    </w:p>
    <w:p w14:paraId="23A98FE7" w14:textId="77777777" w:rsidR="00F61C77" w:rsidRDefault="00F61C77">
      <w:pPr>
        <w:widowControl/>
        <w:rPr>
          <w:kern w:val="0"/>
          <w:szCs w:val="28"/>
        </w:rPr>
      </w:pPr>
    </w:p>
    <w:p w14:paraId="2E6A7CC7" w14:textId="448B0ADB" w:rsidR="0059423B" w:rsidRDefault="0059423B">
      <w:pPr>
        <w:widowControl/>
        <w:rPr>
          <w:kern w:val="0"/>
          <w:szCs w:val="28"/>
        </w:rPr>
      </w:pPr>
    </w:p>
    <w:p w14:paraId="252C54F8" w14:textId="77777777" w:rsidR="0059423B" w:rsidRPr="00F71E69" w:rsidRDefault="0059423B">
      <w:pPr>
        <w:widowControl/>
        <w:rPr>
          <w:kern w:val="0"/>
          <w:szCs w:val="28"/>
        </w:rPr>
      </w:pPr>
    </w:p>
    <w:p w14:paraId="3A55D5F6" w14:textId="355C2BA5" w:rsidR="00BD7784" w:rsidRPr="00F71E69" w:rsidRDefault="00BD7784" w:rsidP="00BD7784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下列是甲、乙、丙、丁四人關於公因數和公倍數意義的說法。</w:t>
      </w:r>
    </w:p>
    <w:p w14:paraId="1BB295B9" w14:textId="77777777" w:rsidR="00DA3E93" w:rsidRPr="00F71E69" w:rsidRDefault="00BD7784" w:rsidP="00E526FF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甲：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的因數，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的因數，所以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的公因數。</w:t>
      </w:r>
    </w:p>
    <w:p w14:paraId="332B8578" w14:textId="77777777" w:rsidR="00B17383" w:rsidRPr="00F71E69" w:rsidRDefault="00BD7784" w:rsidP="00E526FF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乙：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的因數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的因數，所以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都是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的公因數。</w:t>
      </w:r>
    </w:p>
    <w:p w14:paraId="65C23DEC" w14:textId="77777777" w:rsidR="00B17383" w:rsidRPr="00F71E69" w:rsidRDefault="00BD7784" w:rsidP="00E526FF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proofErr w:type="gramStart"/>
      <w:r w:rsidRPr="00F71E69">
        <w:rPr>
          <w:kern w:val="0"/>
          <w:szCs w:val="28"/>
        </w:rPr>
        <w:t>丙</w:t>
      </w:r>
      <w:proofErr w:type="gramEnd"/>
      <w:r w:rsidRPr="00F71E69">
        <w:rPr>
          <w:kern w:val="0"/>
          <w:szCs w:val="28"/>
        </w:rPr>
        <w:t>：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的倍數，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的倍數，所以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的公倍數。</w:t>
      </w:r>
    </w:p>
    <w:p w14:paraId="6F434120" w14:textId="44FD3854" w:rsidR="00BD7784" w:rsidRPr="00F71E69" w:rsidRDefault="00BD7784" w:rsidP="00E526FF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丁：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的倍數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是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的倍數，所以</w:t>
      </w:r>
      <w:r w:rsidRPr="00F71E69">
        <w:rPr>
          <w:kern w:val="0"/>
          <w:szCs w:val="28"/>
        </w:rPr>
        <w:t>8</w:t>
      </w:r>
      <w:r w:rsidRPr="00F71E69">
        <w:rPr>
          <w:kern w:val="0"/>
          <w:szCs w:val="28"/>
        </w:rPr>
        <w:t>和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都是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的公倍數。</w:t>
      </w:r>
    </w:p>
    <w:p w14:paraId="2C9758E7" w14:textId="758F04BB" w:rsidR="00BD7784" w:rsidRPr="00F71E69" w:rsidRDefault="00BD7784" w:rsidP="00E526FF">
      <w:pPr>
        <w:pStyle w:val="ad"/>
        <w:widowControl/>
        <w:spacing w:beforeLines="20" w:before="76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哪些人的說法正確？</w:t>
      </w:r>
    </w:p>
    <w:p w14:paraId="2C2AEEF9" w14:textId="73A581F1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甲和乙</w:t>
      </w:r>
    </w:p>
    <w:p w14:paraId="75FAE979" w14:textId="62245218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只有甲和丙</w:t>
      </w:r>
    </w:p>
    <w:p w14:paraId="3C96F884" w14:textId="58570ADA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乙和丙</w:t>
      </w:r>
    </w:p>
    <w:p w14:paraId="453A73E1" w14:textId="78351E34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、乙、丙、丁</w:t>
      </w:r>
    </w:p>
    <w:p w14:paraId="6BE6DACD" w14:textId="77777777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1DFC0B7" w14:textId="1FF0E25B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7288789" w14:textId="39AA47F6" w:rsidR="0059423B" w:rsidRDefault="0059423B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33111B8E" w14:textId="75E41262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i/>
          <w:kern w:val="0"/>
          <w:szCs w:val="28"/>
        </w:rPr>
        <w:lastRenderedPageBreak/>
        <w:t>A</w:t>
      </w:r>
      <w:r w:rsidRPr="00F71E69">
        <w:rPr>
          <w:kern w:val="0"/>
          <w:szCs w:val="28"/>
        </w:rPr>
        <w:t>扇形為半徑</w:t>
      </w:r>
      <w:r w:rsidRPr="00F71E69">
        <w:rPr>
          <w:kern w:val="0"/>
          <w:szCs w:val="28"/>
        </w:rPr>
        <w:t>3</w:t>
      </w:r>
      <w:r w:rsidRPr="00F71E69">
        <w:rPr>
          <w:kern w:val="0"/>
          <w:szCs w:val="28"/>
        </w:rPr>
        <w:t>公分的</w:t>
      </w:r>
      <w:r w:rsidR="0059423B">
        <w:rPr>
          <w:rFonts w:hint="eastAsia"/>
          <w:kern w:val="0"/>
          <w:szCs w:val="28"/>
        </w:rPr>
        <w:t xml:space="preserve"> </w:t>
      </w:r>
      <w:r w:rsidR="00B17383" w:rsidRPr="00F71E69">
        <w:rPr>
          <w:position w:val="-28"/>
        </w:rPr>
        <w:object w:dxaOrig="240" w:dyaOrig="720" w14:anchorId="4F704BBC">
          <v:shape id="_x0000_i1030" type="#_x0000_t75" style="width:11.75pt;height:36pt" o:ole="">
            <v:imagedata r:id="rId20" o:title=""/>
          </v:shape>
          <o:OLEObject Type="Embed" ProgID="Equation.DSMT4" ShapeID="_x0000_i1030" DrawAspect="Content" ObjectID="_1777789933" r:id="rId21"/>
        </w:object>
      </w:r>
      <w:r w:rsidR="0059423B">
        <w:t xml:space="preserve"> </w:t>
      </w:r>
      <w:r w:rsidRPr="00F71E69">
        <w:rPr>
          <w:kern w:val="0"/>
          <w:szCs w:val="28"/>
        </w:rPr>
        <w:t>圓。</w:t>
      </w:r>
      <w:r w:rsidR="002304BA">
        <w:rPr>
          <w:kern w:val="0"/>
          <w:szCs w:val="28"/>
        </w:rPr>
        <w:br/>
      </w:r>
      <w:r w:rsidR="00B17383" w:rsidRPr="00F71E69">
        <w:rPr>
          <w:i/>
          <w:kern w:val="0"/>
          <w:szCs w:val="28"/>
        </w:rPr>
        <w:t>B</w:t>
      </w:r>
      <w:r w:rsidRPr="00F71E69">
        <w:rPr>
          <w:kern w:val="0"/>
          <w:szCs w:val="28"/>
        </w:rPr>
        <w:t>扇形為半徑</w:t>
      </w:r>
      <w:r w:rsidR="00B17383"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公分的</w:t>
      </w:r>
      <w:r w:rsidR="0059423B">
        <w:rPr>
          <w:rFonts w:hint="eastAsia"/>
          <w:kern w:val="0"/>
          <w:szCs w:val="28"/>
        </w:rPr>
        <w:t xml:space="preserve"> </w:t>
      </w:r>
      <w:r w:rsidR="00B17383" w:rsidRPr="00F71E69">
        <w:rPr>
          <w:position w:val="-28"/>
        </w:rPr>
        <w:object w:dxaOrig="240" w:dyaOrig="720" w14:anchorId="10D60CCA">
          <v:shape id="_x0000_i1031" type="#_x0000_t75" style="width:11.75pt;height:36pt" o:ole="">
            <v:imagedata r:id="rId22" o:title=""/>
          </v:shape>
          <o:OLEObject Type="Embed" ProgID="Equation.DSMT4" ShapeID="_x0000_i1031" DrawAspect="Content" ObjectID="_1777789934" r:id="rId23"/>
        </w:object>
      </w:r>
      <w:r w:rsidR="0059423B">
        <w:t xml:space="preserve"> </w:t>
      </w:r>
      <w:r w:rsidRPr="00F71E69">
        <w:rPr>
          <w:kern w:val="0"/>
          <w:szCs w:val="28"/>
        </w:rPr>
        <w:t>圓。</w:t>
      </w:r>
      <w:r w:rsidR="00B17383" w:rsidRPr="00F71E69">
        <w:rPr>
          <w:kern w:val="0"/>
          <w:szCs w:val="28"/>
        </w:rPr>
        <w:br/>
      </w:r>
      <w:r w:rsidR="00B17383" w:rsidRPr="00F71E69">
        <w:rPr>
          <w:i/>
          <w:kern w:val="0"/>
          <w:szCs w:val="28"/>
        </w:rPr>
        <w:t>C</w:t>
      </w:r>
      <w:r w:rsidRPr="00F71E69">
        <w:rPr>
          <w:kern w:val="0"/>
          <w:szCs w:val="28"/>
        </w:rPr>
        <w:t>扇形為半徑</w:t>
      </w:r>
      <w:r w:rsidRPr="00F71E69">
        <w:rPr>
          <w:kern w:val="0"/>
          <w:szCs w:val="28"/>
        </w:rPr>
        <w:t>10</w:t>
      </w:r>
      <w:r w:rsidRPr="00F71E69">
        <w:rPr>
          <w:kern w:val="0"/>
          <w:szCs w:val="28"/>
        </w:rPr>
        <w:t>公分的</w:t>
      </w:r>
      <w:r w:rsidR="0059423B">
        <w:rPr>
          <w:rFonts w:hint="eastAsia"/>
          <w:kern w:val="0"/>
          <w:szCs w:val="28"/>
        </w:rPr>
        <w:t xml:space="preserve"> </w:t>
      </w:r>
      <w:r w:rsidR="00B17383" w:rsidRPr="00F71E69">
        <w:rPr>
          <w:position w:val="-28"/>
        </w:rPr>
        <w:object w:dxaOrig="360" w:dyaOrig="720" w14:anchorId="29D0CFD3">
          <v:shape id="_x0000_i1032" type="#_x0000_t75" style="width:18.8pt;height:36pt" o:ole="">
            <v:imagedata r:id="rId24" o:title=""/>
          </v:shape>
          <o:OLEObject Type="Embed" ProgID="Equation.DSMT4" ShapeID="_x0000_i1032" DrawAspect="Content" ObjectID="_1777789935" r:id="rId25"/>
        </w:object>
      </w:r>
      <w:r w:rsidR="0059423B">
        <w:t xml:space="preserve"> </w:t>
      </w:r>
      <w:r w:rsidRPr="00F71E69">
        <w:rPr>
          <w:kern w:val="0"/>
          <w:szCs w:val="28"/>
        </w:rPr>
        <w:t>圓。</w:t>
      </w:r>
      <w:r w:rsidR="002304BA">
        <w:rPr>
          <w:kern w:val="0"/>
          <w:szCs w:val="28"/>
        </w:rPr>
        <w:br/>
      </w:r>
      <w:r w:rsidRPr="00F71E69">
        <w:rPr>
          <w:kern w:val="0"/>
          <w:szCs w:val="28"/>
        </w:rPr>
        <w:t>請問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扇形的圓心角最大？</w:t>
      </w:r>
    </w:p>
    <w:p w14:paraId="496F8C59" w14:textId="01C3B858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A</w:t>
      </w:r>
      <w:r w:rsidR="00BD7784" w:rsidRPr="00F71E69">
        <w:rPr>
          <w:kern w:val="0"/>
          <w:szCs w:val="28"/>
        </w:rPr>
        <w:t>扇形</w:t>
      </w:r>
    </w:p>
    <w:p w14:paraId="02426280" w14:textId="702413F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B</w:t>
      </w:r>
      <w:r w:rsidR="00BD7784" w:rsidRPr="00F71E69">
        <w:rPr>
          <w:kern w:val="0"/>
          <w:szCs w:val="28"/>
        </w:rPr>
        <w:t>扇形</w:t>
      </w:r>
    </w:p>
    <w:p w14:paraId="31D38127" w14:textId="5507E829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C</w:t>
      </w:r>
      <w:r w:rsidR="00BD7784" w:rsidRPr="00F71E69">
        <w:rPr>
          <w:kern w:val="0"/>
          <w:szCs w:val="28"/>
        </w:rPr>
        <w:t xml:space="preserve"> </w:t>
      </w:r>
      <w:r w:rsidR="00BD7784" w:rsidRPr="00F71E69">
        <w:rPr>
          <w:kern w:val="0"/>
          <w:szCs w:val="28"/>
        </w:rPr>
        <w:t>扇形</w:t>
      </w:r>
    </w:p>
    <w:p w14:paraId="267766B0" w14:textId="0113C90F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一樣大</w:t>
      </w:r>
    </w:p>
    <w:p w14:paraId="4DAB4514" w14:textId="05B255FF" w:rsidR="00C3193E" w:rsidRDefault="00C3193E" w:rsidP="00D21368">
      <w:pPr>
        <w:spacing w:beforeLines="40" w:before="152"/>
        <w:ind w:left="100" w:firstLine="100"/>
        <w:jc w:val="both"/>
        <w:rPr>
          <w:kern w:val="0"/>
          <w:szCs w:val="28"/>
        </w:rPr>
      </w:pPr>
    </w:p>
    <w:p w14:paraId="0FEDE313" w14:textId="77777777" w:rsidR="00F61C77" w:rsidRDefault="00F61C77" w:rsidP="00D21368">
      <w:pPr>
        <w:spacing w:beforeLines="40" w:before="152"/>
        <w:ind w:left="100" w:firstLine="100"/>
        <w:jc w:val="both"/>
        <w:rPr>
          <w:kern w:val="0"/>
          <w:szCs w:val="28"/>
        </w:rPr>
      </w:pPr>
    </w:p>
    <w:p w14:paraId="7532B0FF" w14:textId="77777777" w:rsidR="0059423B" w:rsidRPr="00F71E69" w:rsidRDefault="0059423B" w:rsidP="00D21368">
      <w:pPr>
        <w:spacing w:beforeLines="40" w:before="152"/>
        <w:ind w:left="100" w:firstLine="100"/>
        <w:jc w:val="both"/>
        <w:rPr>
          <w:kern w:val="0"/>
          <w:szCs w:val="28"/>
        </w:rPr>
      </w:pPr>
    </w:p>
    <w:p w14:paraId="3E85F39F" w14:textId="0B54F1A6" w:rsidR="00BD7784" w:rsidRPr="00F71E69" w:rsidRDefault="00BD7784" w:rsidP="00A16E04">
      <w:pPr>
        <w:pStyle w:val="ad"/>
        <w:widowControl/>
        <w:numPr>
          <w:ilvl w:val="0"/>
          <w:numId w:val="42"/>
        </w:numPr>
        <w:spacing w:afterLines="50" w:after="190"/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下面是火車座位表排列方式及</w:t>
      </w:r>
      <w:r w:rsidRPr="00F71E69">
        <w:rPr>
          <w:kern w:val="0"/>
          <w:szCs w:val="28"/>
          <w:u w:val="single"/>
        </w:rPr>
        <w:t>奇</w:t>
      </w:r>
      <w:proofErr w:type="gramStart"/>
      <w:r w:rsidRPr="00F71E69">
        <w:rPr>
          <w:kern w:val="0"/>
          <w:szCs w:val="28"/>
          <w:u w:val="single"/>
        </w:rPr>
        <w:t>奇</w:t>
      </w:r>
      <w:proofErr w:type="gramEnd"/>
      <w:r w:rsidRPr="00F71E69">
        <w:rPr>
          <w:kern w:val="0"/>
          <w:szCs w:val="28"/>
        </w:rPr>
        <w:t>的車票。</w:t>
      </w:r>
    </w:p>
    <w:tbl>
      <w:tblPr>
        <w:tblStyle w:val="a8"/>
        <w:tblW w:w="0" w:type="auto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1"/>
        <w:gridCol w:w="1361"/>
        <w:gridCol w:w="603"/>
        <w:gridCol w:w="1361"/>
        <w:gridCol w:w="1361"/>
        <w:gridCol w:w="2742"/>
      </w:tblGrid>
      <w:tr w:rsidR="00F71E69" w:rsidRPr="00F71E69" w14:paraId="141A75DF" w14:textId="77777777" w:rsidTr="00CF63DF">
        <w:trPr>
          <w:trHeight w:val="601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BFC8048" w14:textId="71414DE5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左側靠窗</w:t>
            </w:r>
          </w:p>
        </w:tc>
        <w:tc>
          <w:tcPr>
            <w:tcW w:w="13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D20221" w14:textId="65EE2E69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左側走道</w:t>
            </w:r>
          </w:p>
        </w:tc>
        <w:tc>
          <w:tcPr>
            <w:tcW w:w="6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A879C3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541C83" w14:textId="2899C9D9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右側走道</w:t>
            </w:r>
          </w:p>
        </w:tc>
        <w:tc>
          <w:tcPr>
            <w:tcW w:w="136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68BEF" w14:textId="60A10C43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右側靠窗</w:t>
            </w:r>
          </w:p>
        </w:tc>
        <w:tc>
          <w:tcPr>
            <w:tcW w:w="2742" w:type="dxa"/>
            <w:vMerge w:val="restart"/>
            <w:tcBorders>
              <w:left w:val="single" w:sz="4" w:space="0" w:color="auto"/>
            </w:tcBorders>
            <w:vAlign w:val="center"/>
          </w:tcPr>
          <w:p w14:paraId="4BC30819" w14:textId="7D867CD9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2B708C9D" wp14:editId="6218A4F2">
                  <wp:extent cx="1380744" cy="2171014"/>
                  <wp:effectExtent l="0" t="0" r="0" b="1270"/>
                  <wp:docPr id="4" name="圖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6887" cy="2196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285E" w:rsidRPr="00F71E69" w14:paraId="396BB2F0" w14:textId="77777777" w:rsidTr="00CF63DF">
        <w:trPr>
          <w:trHeight w:val="602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8B271" w14:textId="1D604E91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1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28F5C" w14:textId="12B2DD8E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3</w:t>
            </w:r>
          </w:p>
        </w:tc>
        <w:tc>
          <w:tcPr>
            <w:tcW w:w="6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tbRlV"/>
            <w:vAlign w:val="center"/>
          </w:tcPr>
          <w:p w14:paraId="6452B55B" w14:textId="5816C0EB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113" w:right="113"/>
              <w:jc w:val="center"/>
              <w:rPr>
                <w:kern w:val="0"/>
                <w:szCs w:val="28"/>
              </w:rPr>
            </w:pPr>
            <w:r>
              <w:rPr>
                <w:rFonts w:hint="eastAsia"/>
                <w:kern w:val="0"/>
                <w:szCs w:val="28"/>
              </w:rPr>
              <w:t>中</w:t>
            </w:r>
            <w:r>
              <w:rPr>
                <w:rFonts w:hint="eastAsia"/>
                <w:kern w:val="0"/>
                <w:szCs w:val="28"/>
              </w:rPr>
              <w:t xml:space="preserve">  </w:t>
            </w:r>
            <w:r>
              <w:rPr>
                <w:kern w:val="0"/>
                <w:szCs w:val="28"/>
              </w:rPr>
              <w:t>間</w:t>
            </w:r>
            <w:r>
              <w:rPr>
                <w:rFonts w:hint="eastAsia"/>
                <w:kern w:val="0"/>
                <w:szCs w:val="28"/>
              </w:rPr>
              <w:t xml:space="preserve"> </w:t>
            </w:r>
            <w:r>
              <w:rPr>
                <w:kern w:val="0"/>
                <w:szCs w:val="28"/>
              </w:rPr>
              <w:t xml:space="preserve"> </w:t>
            </w:r>
            <w:r w:rsidRPr="00F71E69">
              <w:rPr>
                <w:kern w:val="0"/>
                <w:szCs w:val="28"/>
              </w:rPr>
              <w:t>走</w:t>
            </w:r>
            <w:r w:rsidRPr="00F71E69">
              <w:rPr>
                <w:rFonts w:hint="eastAsia"/>
                <w:kern w:val="0"/>
                <w:szCs w:val="28"/>
              </w:rPr>
              <w:t xml:space="preserve">  </w:t>
            </w:r>
            <w:r w:rsidRPr="00F71E69">
              <w:rPr>
                <w:rFonts w:hint="eastAsia"/>
                <w:kern w:val="0"/>
                <w:szCs w:val="28"/>
              </w:rPr>
              <w:t>道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4447E" w14:textId="431FA598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4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466D9" w14:textId="554C475A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>
              <w:rPr>
                <w:rFonts w:hint="eastAsia"/>
                <w:kern w:val="0"/>
                <w:szCs w:val="28"/>
              </w:rPr>
              <w:t>2</w:t>
            </w:r>
          </w:p>
        </w:tc>
        <w:tc>
          <w:tcPr>
            <w:tcW w:w="2742" w:type="dxa"/>
            <w:vMerge/>
            <w:tcBorders>
              <w:left w:val="single" w:sz="4" w:space="0" w:color="auto"/>
            </w:tcBorders>
            <w:vAlign w:val="center"/>
          </w:tcPr>
          <w:p w14:paraId="03AA5AD8" w14:textId="77777777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</w:tr>
      <w:tr w:rsidR="0053285E" w:rsidRPr="00F71E69" w14:paraId="0A9A4774" w14:textId="77777777" w:rsidTr="00CF63DF">
        <w:trPr>
          <w:trHeight w:val="601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C69F1" w14:textId="72EA51FF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5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92AB4" w14:textId="2258936F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7</w:t>
            </w:r>
          </w:p>
        </w:tc>
        <w:tc>
          <w:tcPr>
            <w:tcW w:w="6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280174" w14:textId="77777777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C6C40" w14:textId="6E2568E2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8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1940F" w14:textId="20D94E42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>
              <w:rPr>
                <w:rFonts w:hint="eastAsia"/>
                <w:kern w:val="0"/>
                <w:szCs w:val="28"/>
              </w:rPr>
              <w:t>6</w:t>
            </w:r>
          </w:p>
        </w:tc>
        <w:tc>
          <w:tcPr>
            <w:tcW w:w="2742" w:type="dxa"/>
            <w:vMerge/>
            <w:tcBorders>
              <w:left w:val="single" w:sz="4" w:space="0" w:color="auto"/>
            </w:tcBorders>
            <w:vAlign w:val="center"/>
          </w:tcPr>
          <w:p w14:paraId="5E7A0838" w14:textId="77777777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</w:tr>
      <w:tr w:rsidR="0053285E" w:rsidRPr="00F71E69" w14:paraId="180DBA1F" w14:textId="77777777" w:rsidTr="00CF63DF">
        <w:trPr>
          <w:trHeight w:val="602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F153" w14:textId="0DD4CA66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9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DE23C" w14:textId="45644A89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1</w:t>
            </w:r>
            <w:r w:rsidRPr="00F71E69">
              <w:rPr>
                <w:kern w:val="0"/>
                <w:szCs w:val="28"/>
              </w:rPr>
              <w:t>1</w:t>
            </w:r>
          </w:p>
        </w:tc>
        <w:tc>
          <w:tcPr>
            <w:tcW w:w="60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1CCC8B" w14:textId="77777777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FEBE8" w14:textId="2050FAA3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1</w:t>
            </w:r>
            <w:r w:rsidRPr="00F71E69">
              <w:rPr>
                <w:kern w:val="0"/>
                <w:szCs w:val="28"/>
              </w:rPr>
              <w:t>2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9DCFA" w14:textId="3367C72F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>
              <w:rPr>
                <w:rFonts w:hint="eastAsia"/>
                <w:kern w:val="0"/>
                <w:szCs w:val="28"/>
              </w:rPr>
              <w:t>10</w:t>
            </w:r>
          </w:p>
        </w:tc>
        <w:tc>
          <w:tcPr>
            <w:tcW w:w="2742" w:type="dxa"/>
            <w:vMerge/>
            <w:tcBorders>
              <w:left w:val="single" w:sz="4" w:space="0" w:color="auto"/>
            </w:tcBorders>
            <w:vAlign w:val="center"/>
          </w:tcPr>
          <w:p w14:paraId="364F376A" w14:textId="77777777" w:rsidR="0053285E" w:rsidRPr="00F71E69" w:rsidRDefault="0053285E" w:rsidP="0053285E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</w:tr>
      <w:tr w:rsidR="00F71E69" w:rsidRPr="00F71E69" w14:paraId="3F005C9E" w14:textId="77777777" w:rsidTr="00CF63DF">
        <w:trPr>
          <w:trHeight w:val="602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805C8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28107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6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CCC4D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668E3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287CF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  <w:tc>
          <w:tcPr>
            <w:tcW w:w="2742" w:type="dxa"/>
            <w:vMerge/>
            <w:tcBorders>
              <w:left w:val="single" w:sz="4" w:space="0" w:color="auto"/>
            </w:tcBorders>
            <w:vAlign w:val="center"/>
          </w:tcPr>
          <w:p w14:paraId="0D70E4A6" w14:textId="77777777" w:rsidR="00A16E04" w:rsidRPr="00F71E69" w:rsidRDefault="00A16E04" w:rsidP="00A16E0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</w:p>
        </w:tc>
      </w:tr>
    </w:tbl>
    <w:p w14:paraId="2A9E046E" w14:textId="198FFF54" w:rsidR="00BD7784" w:rsidRPr="00F71E69" w:rsidRDefault="00BD7784" w:rsidP="00A16E04">
      <w:pPr>
        <w:pStyle w:val="ad"/>
        <w:widowControl/>
        <w:spacing w:beforeLines="50" w:before="190"/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依照此座位排列，</w:t>
      </w:r>
      <w:r w:rsidRPr="00F71E69">
        <w:rPr>
          <w:kern w:val="0"/>
          <w:szCs w:val="28"/>
          <w:u w:val="single"/>
        </w:rPr>
        <w:t>奇</w:t>
      </w:r>
      <w:proofErr w:type="gramStart"/>
      <w:r w:rsidRPr="00F71E69">
        <w:rPr>
          <w:kern w:val="0"/>
          <w:szCs w:val="28"/>
          <w:u w:val="single"/>
        </w:rPr>
        <w:t>奇</w:t>
      </w:r>
      <w:proofErr w:type="gramEnd"/>
      <w:r w:rsidRPr="00F71E69">
        <w:rPr>
          <w:kern w:val="0"/>
          <w:szCs w:val="28"/>
        </w:rPr>
        <w:t>座位旁邊是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車幾號？</w:t>
      </w:r>
    </w:p>
    <w:p w14:paraId="26EF4024" w14:textId="76A65FF8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5</w:t>
      </w:r>
    </w:p>
    <w:p w14:paraId="279E55EC" w14:textId="2F0E7780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18</w:t>
      </w:r>
    </w:p>
    <w:p w14:paraId="328472B1" w14:textId="7406EE8D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9</w:t>
      </w:r>
    </w:p>
    <w:p w14:paraId="58393AD5" w14:textId="19A24745" w:rsidR="0059423B" w:rsidRDefault="00BA1D4D" w:rsidP="00CF63DF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</w:t>
      </w:r>
      <w:r w:rsidR="0059423B">
        <w:rPr>
          <w:kern w:val="0"/>
          <w:szCs w:val="28"/>
        </w:rPr>
        <w:br w:type="page"/>
      </w:r>
    </w:p>
    <w:p w14:paraId="73956DFA" w14:textId="5CCC6EE0" w:rsidR="00BD7784" w:rsidRPr="00F71E69" w:rsidRDefault="00BD7784" w:rsidP="00A16E0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下圖是由平行四邊形</w:t>
      </w:r>
      <w:r w:rsidRPr="00F71E69">
        <w:rPr>
          <w:i/>
          <w:kern w:val="0"/>
          <w:szCs w:val="28"/>
        </w:rPr>
        <w:t>ABED</w:t>
      </w:r>
      <w:r w:rsidRPr="00F71E69">
        <w:rPr>
          <w:kern w:val="0"/>
          <w:szCs w:val="28"/>
        </w:rPr>
        <w:t>和等腰三角形</w:t>
      </w:r>
      <w:r w:rsidRPr="00F71E69">
        <w:rPr>
          <w:i/>
          <w:kern w:val="0"/>
          <w:szCs w:val="28"/>
        </w:rPr>
        <w:t>DEC</w:t>
      </w:r>
      <w:r w:rsidRPr="00F71E69">
        <w:rPr>
          <w:kern w:val="0"/>
          <w:szCs w:val="28"/>
        </w:rPr>
        <w:t>排成的圖形，</w:t>
      </w:r>
      <w:r w:rsidR="00A16E04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已知</w:t>
      </w:r>
      <w:r w:rsidR="00A16E04" w:rsidRPr="00F71E69">
        <w:rPr>
          <w:position w:val="-6"/>
        </w:rPr>
        <w:object w:dxaOrig="1120" w:dyaOrig="300" w14:anchorId="42AFC976">
          <v:shape id="_x0000_i1033" type="#_x0000_t75" style="width:56.35pt;height:14.85pt" o:ole="">
            <v:imagedata r:id="rId27" o:title=""/>
          </v:shape>
          <o:OLEObject Type="Embed" ProgID="Equation.DSMT4" ShapeID="_x0000_i1033" DrawAspect="Content" ObjectID="_1777789936" r:id="rId28"/>
        </w:object>
      </w:r>
      <w:r w:rsidRPr="00F71E69">
        <w:rPr>
          <w:kern w:val="0"/>
          <w:szCs w:val="28"/>
        </w:rPr>
        <w:t>度，求</w:t>
      </w:r>
      <w:r w:rsidR="00A16E04" w:rsidRPr="00F71E69">
        <w:rPr>
          <w:position w:val="-4"/>
        </w:rPr>
        <w:object w:dxaOrig="380" w:dyaOrig="279" w14:anchorId="1ECC8D28">
          <v:shape id="_x0000_i1034" type="#_x0000_t75" style="width:18.8pt;height:14.85pt" o:ole="">
            <v:imagedata r:id="rId29" o:title=""/>
          </v:shape>
          <o:OLEObject Type="Embed" ProgID="Equation.DSMT4" ShapeID="_x0000_i1034" DrawAspect="Content" ObjectID="_1777789937" r:id="rId30"/>
        </w:object>
      </w:r>
      <w:r w:rsidRPr="00F71E69">
        <w:rPr>
          <w:kern w:val="0"/>
          <w:szCs w:val="28"/>
        </w:rPr>
        <w:t>是多少度？</w:t>
      </w:r>
      <w:r w:rsidR="00A16E04" w:rsidRPr="00F71E69">
        <w:rPr>
          <w:kern w:val="0"/>
          <w:szCs w:val="28"/>
        </w:rPr>
        <w:br/>
      </w:r>
      <w:r w:rsidR="00DA3E93" w:rsidRPr="00F71E69">
        <w:rPr>
          <w:noProof/>
        </w:rPr>
        <w:drawing>
          <wp:inline distT="0" distB="0" distL="0" distR="0" wp14:anchorId="74036934" wp14:editId="64639EB5">
            <wp:extent cx="2497167" cy="124065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167" cy="124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B2390" w14:textId="4D92FFDF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70</w:t>
      </w:r>
    </w:p>
    <w:p w14:paraId="63C1DD23" w14:textId="1F2EDD46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60</w:t>
      </w:r>
    </w:p>
    <w:p w14:paraId="436BD483" w14:textId="5159394A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40</w:t>
      </w:r>
    </w:p>
    <w:p w14:paraId="46A9181D" w14:textId="64AC6045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</w:t>
      </w:r>
    </w:p>
    <w:p w14:paraId="39981BA6" w14:textId="4AD467B3" w:rsidR="000F5439" w:rsidRDefault="000F5439">
      <w:pPr>
        <w:widowControl/>
        <w:rPr>
          <w:kern w:val="0"/>
          <w:szCs w:val="28"/>
        </w:rPr>
      </w:pPr>
    </w:p>
    <w:p w14:paraId="519B10D3" w14:textId="33AA97FC" w:rsidR="0059423B" w:rsidRDefault="0059423B">
      <w:pPr>
        <w:widowControl/>
        <w:rPr>
          <w:kern w:val="0"/>
          <w:szCs w:val="28"/>
        </w:rPr>
      </w:pPr>
    </w:p>
    <w:p w14:paraId="32957FA8" w14:textId="22DA02B3" w:rsidR="0059423B" w:rsidRDefault="0059423B">
      <w:pPr>
        <w:widowControl/>
        <w:rPr>
          <w:kern w:val="0"/>
          <w:szCs w:val="28"/>
        </w:rPr>
      </w:pPr>
    </w:p>
    <w:p w14:paraId="20A65E67" w14:textId="77777777" w:rsidR="00F61C77" w:rsidRDefault="00F61C77">
      <w:pPr>
        <w:widowControl/>
        <w:rPr>
          <w:kern w:val="0"/>
          <w:szCs w:val="28"/>
        </w:rPr>
      </w:pPr>
    </w:p>
    <w:p w14:paraId="30B278A9" w14:textId="77777777" w:rsidR="0059423B" w:rsidRDefault="0059423B">
      <w:pPr>
        <w:widowControl/>
        <w:rPr>
          <w:kern w:val="0"/>
          <w:szCs w:val="28"/>
        </w:rPr>
      </w:pPr>
    </w:p>
    <w:p w14:paraId="3F9FCC6B" w14:textId="78ED9014" w:rsidR="00BD7784" w:rsidRPr="00F71E69" w:rsidRDefault="00BD7784" w:rsidP="00BD7784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</w:t>
      </w:r>
      <w:r w:rsidR="0059423B">
        <w:rPr>
          <w:rFonts w:hint="eastAsia"/>
          <w:kern w:val="0"/>
          <w:szCs w:val="28"/>
        </w:rPr>
        <w:t xml:space="preserve"> </w:t>
      </w:r>
      <w:r w:rsidR="00A16E04" w:rsidRPr="00F71E69">
        <w:rPr>
          <w:position w:val="-28"/>
        </w:rPr>
        <w:object w:dxaOrig="740" w:dyaOrig="720" w14:anchorId="7CB1B92F">
          <v:shape id="_x0000_i1035" type="#_x0000_t75" style="width:36.8pt;height:36pt" o:ole="">
            <v:imagedata r:id="rId32" o:title=""/>
          </v:shape>
          <o:OLEObject Type="Embed" ProgID="Equation.DSMT4" ShapeID="_x0000_i1035" DrawAspect="Content" ObjectID="_1777789938" r:id="rId33"/>
        </w:object>
      </w:r>
      <w:r w:rsidR="0059423B">
        <w:t xml:space="preserve"> </w:t>
      </w:r>
      <w:r w:rsidRPr="00F71E69">
        <w:rPr>
          <w:kern w:val="0"/>
          <w:szCs w:val="28"/>
        </w:rPr>
        <w:t>的</w:t>
      </w:r>
      <w:proofErr w:type="gramStart"/>
      <w:r w:rsidRPr="00F71E69">
        <w:rPr>
          <w:kern w:val="0"/>
          <w:szCs w:val="28"/>
        </w:rPr>
        <w:t>積會在數線上</w:t>
      </w:r>
      <w:proofErr w:type="gramEnd"/>
      <w:r w:rsidRPr="00F71E69">
        <w:rPr>
          <w:kern w:val="0"/>
          <w:szCs w:val="28"/>
        </w:rPr>
        <w:t>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點的位置？</w:t>
      </w:r>
      <w:r w:rsidR="00A16E04" w:rsidRPr="00F71E69">
        <w:rPr>
          <w:kern w:val="0"/>
          <w:szCs w:val="28"/>
        </w:rPr>
        <w:br/>
      </w:r>
      <w:r w:rsidR="00A16E04" w:rsidRPr="00F71E69">
        <w:rPr>
          <w:noProof/>
        </w:rPr>
        <w:drawing>
          <wp:inline distT="0" distB="0" distL="0" distR="0" wp14:anchorId="341E7D5A" wp14:editId="038EF8F2">
            <wp:extent cx="3061643" cy="694944"/>
            <wp:effectExtent l="0" t="0" r="5715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811" cy="699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2E0457" w14:textId="098D7EB0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A</w:t>
      </w:r>
    </w:p>
    <w:p w14:paraId="65DCC97A" w14:textId="5C5FE310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B</w:t>
      </w:r>
    </w:p>
    <w:p w14:paraId="5A995D71" w14:textId="495AB0D0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C</w:t>
      </w:r>
    </w:p>
    <w:p w14:paraId="21F3019D" w14:textId="54044E28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i/>
          <w:kern w:val="0"/>
          <w:szCs w:val="28"/>
        </w:rPr>
        <w:t>D</w:t>
      </w:r>
    </w:p>
    <w:p w14:paraId="2A456209" w14:textId="69641473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2CEB057" w14:textId="5224DD8E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E4FC583" w14:textId="0C15B100" w:rsidR="0059423B" w:rsidRDefault="0059423B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5E81CBB7" w14:textId="0F18DA62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一箱口罩有</w:t>
      </w:r>
      <w:r w:rsidRPr="00F71E69">
        <w:rPr>
          <w:kern w:val="0"/>
          <w:szCs w:val="28"/>
        </w:rPr>
        <w:t>56</w:t>
      </w:r>
      <w:r w:rsidRPr="00F71E69">
        <w:rPr>
          <w:kern w:val="0"/>
          <w:szCs w:val="28"/>
        </w:rPr>
        <w:t>盒，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盒口罩有</w:t>
      </w:r>
      <w:r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片。藥局有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箱口罩，售出</w:t>
      </w:r>
      <w:r w:rsidRPr="00F71E69">
        <w:rPr>
          <w:kern w:val="0"/>
          <w:szCs w:val="28"/>
        </w:rPr>
        <w:t>16</w:t>
      </w:r>
      <w:r w:rsidRPr="00F71E69">
        <w:rPr>
          <w:kern w:val="0"/>
          <w:szCs w:val="28"/>
        </w:rPr>
        <w:t>盒後，</w:t>
      </w:r>
      <w:r w:rsidR="00A16E04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請問還剩下</w:t>
      </w:r>
      <w:proofErr w:type="gramStart"/>
      <w:r w:rsidRPr="00F71E69">
        <w:rPr>
          <w:kern w:val="0"/>
          <w:szCs w:val="28"/>
        </w:rPr>
        <w:t>多少箱</w:t>
      </w:r>
      <w:proofErr w:type="gramEnd"/>
      <w:r w:rsidRPr="00F71E69">
        <w:rPr>
          <w:kern w:val="0"/>
          <w:szCs w:val="28"/>
        </w:rPr>
        <w:t>口罩？</w:t>
      </w:r>
    </w:p>
    <w:p w14:paraId="55281F71" w14:textId="3F525141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position w:val="-28"/>
        </w:rPr>
        <w:object w:dxaOrig="360" w:dyaOrig="720" w14:anchorId="2D6CF8FA">
          <v:shape id="_x0000_i1036" type="#_x0000_t75" style="width:18.8pt;height:36pt" o:ole="">
            <v:imagedata r:id="rId35" o:title=""/>
          </v:shape>
          <o:OLEObject Type="Embed" ProgID="Equation.DSMT4" ShapeID="_x0000_i1036" DrawAspect="Content" ObjectID="_1777789939" r:id="rId36"/>
        </w:object>
      </w:r>
    </w:p>
    <w:p w14:paraId="1EDFE2DA" w14:textId="646AF980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position w:val="-28"/>
        </w:rPr>
        <w:object w:dxaOrig="380" w:dyaOrig="720" w14:anchorId="0F7BA580">
          <v:shape id="_x0000_i1037" type="#_x0000_t75" style="width:18.8pt;height:36pt" o:ole="">
            <v:imagedata r:id="rId37" o:title=""/>
          </v:shape>
          <o:OLEObject Type="Embed" ProgID="Equation.DSMT4" ShapeID="_x0000_i1037" DrawAspect="Content" ObjectID="_1777789940" r:id="rId38"/>
        </w:object>
      </w:r>
    </w:p>
    <w:p w14:paraId="05FBA9D7" w14:textId="603B53BC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position w:val="-28"/>
        </w:rPr>
        <w:object w:dxaOrig="400" w:dyaOrig="720" w14:anchorId="1578C4F5">
          <v:shape id="_x0000_i1038" type="#_x0000_t75" style="width:20.35pt;height:36pt" o:ole="">
            <v:imagedata r:id="rId39" o:title=""/>
          </v:shape>
          <o:OLEObject Type="Embed" ProgID="Equation.DSMT4" ShapeID="_x0000_i1038" DrawAspect="Content" ObjectID="_1777789941" r:id="rId40"/>
        </w:object>
      </w:r>
    </w:p>
    <w:p w14:paraId="3471271D" w14:textId="15427571" w:rsidR="00A16E0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position w:val="-28"/>
        </w:rPr>
        <w:object w:dxaOrig="380" w:dyaOrig="720" w14:anchorId="6E30D713">
          <v:shape id="_x0000_i1039" type="#_x0000_t75" style="width:18.8pt;height:36pt" o:ole="">
            <v:imagedata r:id="rId41" o:title=""/>
          </v:shape>
          <o:OLEObject Type="Embed" ProgID="Equation.DSMT4" ShapeID="_x0000_i1039" DrawAspect="Content" ObjectID="_1777789942" r:id="rId42"/>
        </w:object>
      </w:r>
    </w:p>
    <w:p w14:paraId="4BB9D0F2" w14:textId="5F2F862B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C9F8B9" w14:textId="461C54E4" w:rsidR="00BD7784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F192A2" w14:textId="789E0467" w:rsidR="0059423B" w:rsidRDefault="0059423B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11BD682" w14:textId="77777777" w:rsidR="00F61C77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A5B19A7" w14:textId="77777777" w:rsidR="0059423B" w:rsidRPr="00F71E69" w:rsidRDefault="0059423B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57B2EB" w14:textId="77777777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8C723D0" w14:textId="25CF5321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幾個</w:t>
      </w:r>
      <w:r w:rsidRPr="00F71E69">
        <w:rPr>
          <w:kern w:val="0"/>
          <w:szCs w:val="28"/>
        </w:rPr>
        <w:t>2000</w:t>
      </w:r>
      <w:r w:rsidRPr="00F71E69">
        <w:rPr>
          <w:kern w:val="0"/>
          <w:szCs w:val="28"/>
        </w:rPr>
        <w:t>萬合起來和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兆一樣大？</w:t>
      </w:r>
    </w:p>
    <w:p w14:paraId="64E8D6E8" w14:textId="39D5402F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0</w:t>
      </w:r>
    </w:p>
    <w:p w14:paraId="1B9E6C84" w14:textId="4FF0221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100</w:t>
      </w:r>
    </w:p>
    <w:p w14:paraId="3E1C9B2E" w14:textId="5817451E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0000</w:t>
      </w:r>
    </w:p>
    <w:p w14:paraId="0AB5D821" w14:textId="6BC41292" w:rsidR="00A16E0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00000</w:t>
      </w:r>
    </w:p>
    <w:p w14:paraId="1D668F1D" w14:textId="46B07167" w:rsidR="000F5439" w:rsidRDefault="000F5439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DA21B11" w14:textId="77777777" w:rsidR="00A16E04" w:rsidRPr="00F71E69" w:rsidRDefault="00BD7784" w:rsidP="00A16E0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下圖中的四邊形</w:t>
      </w:r>
      <w:r w:rsidRPr="00F71E69">
        <w:rPr>
          <w:i/>
          <w:kern w:val="0"/>
          <w:szCs w:val="28"/>
        </w:rPr>
        <w:t>ABCD</w:t>
      </w:r>
      <w:r w:rsidRPr="00F71E69">
        <w:rPr>
          <w:kern w:val="0"/>
          <w:szCs w:val="28"/>
        </w:rPr>
        <w:t>是一個梯形。</w:t>
      </w:r>
      <w:r w:rsidR="00A16E04" w:rsidRPr="00F71E69">
        <w:rPr>
          <w:kern w:val="0"/>
          <w:szCs w:val="28"/>
        </w:rPr>
        <w:br/>
      </w:r>
      <w:r w:rsidR="00A16E04" w:rsidRPr="00F71E69">
        <w:rPr>
          <w:noProof/>
        </w:rPr>
        <w:drawing>
          <wp:inline distT="0" distB="0" distL="0" distR="0" wp14:anchorId="0111CADF" wp14:editId="206A6A6A">
            <wp:extent cx="1504188" cy="2280135"/>
            <wp:effectExtent l="0" t="0" r="1270" b="635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27" cy="2293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E69">
        <w:rPr>
          <w:kern w:val="0"/>
          <w:szCs w:val="28"/>
        </w:rPr>
        <w:t>(</w:t>
      </w:r>
      <w:r w:rsidRPr="00F71E69">
        <w:rPr>
          <w:kern w:val="0"/>
          <w:szCs w:val="28"/>
        </w:rPr>
        <w:t>單位：公分</w:t>
      </w:r>
      <w:r w:rsidRPr="00F71E69">
        <w:rPr>
          <w:kern w:val="0"/>
          <w:szCs w:val="28"/>
        </w:rPr>
        <w:t>)</w:t>
      </w:r>
    </w:p>
    <w:p w14:paraId="10B13CEB" w14:textId="77777777" w:rsidR="00A16E04" w:rsidRPr="00F71E69" w:rsidRDefault="00BD7784" w:rsidP="00CD2CAB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Lines="50" w:before="190"/>
        <w:ind w:leftChars="0" w:left="482"/>
        <w:jc w:val="both"/>
        <w:textAlignment w:val="baseline"/>
        <w:rPr>
          <w:kern w:val="0"/>
          <w:szCs w:val="28"/>
        </w:rPr>
      </w:pPr>
      <w:r w:rsidRPr="00F71E69">
        <w:rPr>
          <w:kern w:val="0"/>
          <w:szCs w:val="28"/>
          <w:u w:val="single"/>
        </w:rPr>
        <w:t>大毛</w:t>
      </w:r>
      <w:r w:rsidRPr="00F71E69">
        <w:rPr>
          <w:kern w:val="0"/>
          <w:szCs w:val="28"/>
        </w:rPr>
        <w:t>沿著對角線</w:t>
      </w:r>
      <w:r w:rsidR="00A16E04" w:rsidRPr="00F71E69">
        <w:rPr>
          <w:position w:val="-6"/>
        </w:rPr>
        <w:object w:dxaOrig="480" w:dyaOrig="360" w14:anchorId="181A1B47">
          <v:shape id="_x0000_i1040" type="#_x0000_t75" style="width:23.5pt;height:18.8pt" o:ole="">
            <v:imagedata r:id="rId44" o:title=""/>
          </v:shape>
          <o:OLEObject Type="Embed" ProgID="Equation.DSMT4" ShapeID="_x0000_i1040" DrawAspect="Content" ObjectID="_1777789943" r:id="rId45"/>
        </w:object>
      </w:r>
      <w:r w:rsidRPr="00F71E69">
        <w:rPr>
          <w:kern w:val="0"/>
          <w:szCs w:val="28"/>
        </w:rPr>
        <w:t>將梯形分割</w:t>
      </w:r>
      <w:proofErr w:type="gramStart"/>
      <w:r w:rsidRPr="00F71E69">
        <w:rPr>
          <w:kern w:val="0"/>
          <w:szCs w:val="28"/>
        </w:rPr>
        <w:t>成甲和</w:t>
      </w:r>
      <w:proofErr w:type="gramEnd"/>
      <w:r w:rsidRPr="00F71E69">
        <w:rPr>
          <w:kern w:val="0"/>
          <w:szCs w:val="28"/>
        </w:rPr>
        <w:t>乙兩個三角形，其中三角形甲的面積比</w:t>
      </w:r>
      <w:proofErr w:type="gramStart"/>
      <w:r w:rsidRPr="00F71E69">
        <w:rPr>
          <w:kern w:val="0"/>
          <w:szCs w:val="28"/>
        </w:rPr>
        <w:t>三角形乙大</w:t>
      </w:r>
      <w:proofErr w:type="gramEnd"/>
      <w:r w:rsidRPr="00F71E69">
        <w:rPr>
          <w:kern w:val="0"/>
          <w:szCs w:val="28"/>
        </w:rPr>
        <w:t>。</w:t>
      </w:r>
    </w:p>
    <w:p w14:paraId="3F7103B0" w14:textId="77777777" w:rsidR="00A16E04" w:rsidRPr="00F71E69" w:rsidRDefault="00BD7784" w:rsidP="00CD2CAB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beforeLines="20" w:before="76"/>
        <w:ind w:leftChars="0" w:left="482"/>
        <w:jc w:val="both"/>
        <w:textAlignment w:val="baseline"/>
        <w:rPr>
          <w:kern w:val="0"/>
          <w:szCs w:val="28"/>
        </w:rPr>
      </w:pPr>
      <w:r w:rsidRPr="00F71E69">
        <w:rPr>
          <w:kern w:val="0"/>
          <w:szCs w:val="28"/>
          <w:u w:val="single"/>
        </w:rPr>
        <w:t>小毛</w:t>
      </w:r>
      <w:r w:rsidRPr="00F71E69">
        <w:rPr>
          <w:kern w:val="0"/>
          <w:szCs w:val="28"/>
        </w:rPr>
        <w:t>沿著對角線</w:t>
      </w:r>
      <w:r w:rsidR="00A16E04" w:rsidRPr="00F71E69">
        <w:rPr>
          <w:position w:val="-4"/>
        </w:rPr>
        <w:object w:dxaOrig="460" w:dyaOrig="340" w14:anchorId="2C86A04E">
          <v:shape id="_x0000_i1041" type="#_x0000_t75" style="width:22.7pt;height:17.2pt" o:ole="">
            <v:imagedata r:id="rId46" o:title=""/>
          </v:shape>
          <o:OLEObject Type="Embed" ProgID="Equation.DSMT4" ShapeID="_x0000_i1041" DrawAspect="Content" ObjectID="_1777789944" r:id="rId47"/>
        </w:object>
      </w:r>
      <w:r w:rsidRPr="00F71E69">
        <w:rPr>
          <w:kern w:val="0"/>
          <w:szCs w:val="28"/>
        </w:rPr>
        <w:t>將梯形</w:t>
      </w:r>
      <w:proofErr w:type="gramStart"/>
      <w:r w:rsidRPr="00F71E69">
        <w:rPr>
          <w:kern w:val="0"/>
          <w:szCs w:val="28"/>
        </w:rPr>
        <w:t>分割成丙和</w:t>
      </w:r>
      <w:proofErr w:type="gramEnd"/>
      <w:r w:rsidRPr="00F71E69">
        <w:rPr>
          <w:kern w:val="0"/>
          <w:szCs w:val="28"/>
        </w:rPr>
        <w:t>丁兩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三角形，其中三角形丙的面積比</w:t>
      </w:r>
      <w:proofErr w:type="gramStart"/>
      <w:r w:rsidRPr="00F71E69">
        <w:rPr>
          <w:kern w:val="0"/>
          <w:szCs w:val="28"/>
        </w:rPr>
        <w:t>三角形丁大</w:t>
      </w:r>
      <w:proofErr w:type="gramEnd"/>
      <w:r w:rsidRPr="00F71E69">
        <w:rPr>
          <w:kern w:val="0"/>
          <w:szCs w:val="28"/>
        </w:rPr>
        <w:t>。</w:t>
      </w:r>
    </w:p>
    <w:p w14:paraId="664BB7D6" w14:textId="7F0A8722" w:rsidR="00BD7784" w:rsidRPr="00F71E69" w:rsidRDefault="00BD7784" w:rsidP="007606A0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30" w:before="114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下面關於四個三角形面積大小的敘述，何者正確？</w:t>
      </w:r>
    </w:p>
    <w:p w14:paraId="51115EB8" w14:textId="7BEE6DD3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角形甲的面積比三角形丙大，三角形乙的面積比三角形丁小</w:t>
      </w:r>
    </w:p>
    <w:p w14:paraId="17600515" w14:textId="359ED99E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三角形甲的面積比三角形丙小，三角形乙的面積比三角形丁大</w:t>
      </w:r>
    </w:p>
    <w:p w14:paraId="6EF950AE" w14:textId="5948CBF9" w:rsidR="00DA3E93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角形甲的面積和三角形丙一樣大，三角形乙的面積比三角形丁小</w:t>
      </w:r>
    </w:p>
    <w:p w14:paraId="01D87892" w14:textId="6B9B725C" w:rsidR="00A16E0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DA3E93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角形甲的面積和三角形丙一樣大，三角形乙的面積和三角形丁一樣大</w:t>
      </w:r>
    </w:p>
    <w:p w14:paraId="1D805536" w14:textId="58C387B8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2A3E60C" w14:textId="44BD4EF3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D8A8C08" w14:textId="77777777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040B49" w14:textId="11E091AD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算算看，</w:t>
      </w:r>
      <w:r w:rsidR="00A16E04" w:rsidRPr="00F71E69">
        <w:rPr>
          <w:position w:val="-10"/>
        </w:rPr>
        <w:object w:dxaOrig="1820" w:dyaOrig="340" w14:anchorId="621AE5AA">
          <v:shape id="_x0000_i1042" type="#_x0000_t75" style="width:90.8pt;height:17.2pt" o:ole="">
            <v:imagedata r:id="rId48" o:title=""/>
          </v:shape>
          <o:OLEObject Type="Embed" ProgID="Equation.DSMT4" ShapeID="_x0000_i1042" DrawAspect="Content" ObjectID="_1777789945" r:id="rId49"/>
        </w:object>
      </w:r>
      <w:r w:rsidRPr="00F71E69">
        <w:rPr>
          <w:kern w:val="0"/>
          <w:szCs w:val="28"/>
        </w:rPr>
        <w:t>，</w:t>
      </w:r>
      <w:proofErr w:type="gramStart"/>
      <w:r w:rsidRPr="00F71E69">
        <w:rPr>
          <w:kern w:val="0"/>
          <w:szCs w:val="28"/>
        </w:rPr>
        <w:t>求商到</w:t>
      </w:r>
      <w:proofErr w:type="gramEnd"/>
      <w:r w:rsidRPr="00F71E69">
        <w:rPr>
          <w:kern w:val="0"/>
          <w:szCs w:val="28"/>
        </w:rPr>
        <w:t>小數點後第一位，甲是商、</w:t>
      </w:r>
      <w:proofErr w:type="gramStart"/>
      <w:r w:rsidRPr="00F71E69">
        <w:rPr>
          <w:kern w:val="0"/>
          <w:szCs w:val="28"/>
        </w:rPr>
        <w:t>乙是餘數</w:t>
      </w:r>
      <w:proofErr w:type="gramEnd"/>
      <w:r w:rsidRPr="00F71E69">
        <w:rPr>
          <w:kern w:val="0"/>
          <w:szCs w:val="28"/>
        </w:rPr>
        <w:t>，</w:t>
      </w:r>
      <w:r w:rsidR="00A16E04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請問甲、</w:t>
      </w:r>
      <w:proofErr w:type="gramStart"/>
      <w:r w:rsidRPr="00F71E69">
        <w:rPr>
          <w:kern w:val="0"/>
          <w:szCs w:val="28"/>
        </w:rPr>
        <w:t>乙分別是</w:t>
      </w:r>
      <w:proofErr w:type="gramEnd"/>
      <w:r w:rsidRPr="00F71E69">
        <w:rPr>
          <w:kern w:val="0"/>
          <w:szCs w:val="28"/>
        </w:rPr>
        <w:t>多少？</w:t>
      </w:r>
    </w:p>
    <w:p w14:paraId="17D0740C" w14:textId="42C2B006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</w:t>
      </w:r>
      <w:r w:rsidR="00123659" w:rsidRPr="00545EEA">
        <w:rPr>
          <w:rFonts w:hint="eastAsia"/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4.5</w:t>
      </w:r>
      <w:r w:rsidR="00BD7784" w:rsidRPr="00F71E69">
        <w:rPr>
          <w:kern w:val="0"/>
          <w:szCs w:val="28"/>
        </w:rPr>
        <w:t>，乙</w:t>
      </w:r>
      <w:r w:rsidR="00123659" w:rsidRPr="00545EEA">
        <w:rPr>
          <w:rFonts w:hint="eastAsia"/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5</w:t>
      </w:r>
    </w:p>
    <w:p w14:paraId="56188C44" w14:textId="2A1EA429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甲</w:t>
      </w:r>
      <w:r w:rsidR="00123659" w:rsidRPr="00545EEA">
        <w:rPr>
          <w:rFonts w:hint="eastAsia"/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40.5</w:t>
      </w:r>
      <w:r w:rsidR="00BD7784" w:rsidRPr="00F71E69">
        <w:rPr>
          <w:kern w:val="0"/>
          <w:szCs w:val="28"/>
        </w:rPr>
        <w:t>，乙</w:t>
      </w:r>
      <w:r w:rsidR="00BD7784" w:rsidRPr="00545EEA">
        <w:rPr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5</w:t>
      </w:r>
    </w:p>
    <w:p w14:paraId="5631DBA2" w14:textId="3F0C1252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</w:t>
      </w:r>
      <w:r w:rsidR="00BD7784" w:rsidRPr="00545EEA">
        <w:rPr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40.5</w:t>
      </w:r>
      <w:r w:rsidR="00BD7784" w:rsidRPr="00F71E69">
        <w:rPr>
          <w:kern w:val="0"/>
          <w:szCs w:val="28"/>
        </w:rPr>
        <w:t>，乙</w:t>
      </w:r>
      <w:r w:rsidR="00BD7784" w:rsidRPr="00F71E69">
        <w:rPr>
          <w:kern w:val="0"/>
          <w:szCs w:val="28"/>
        </w:rPr>
        <w:t xml:space="preserve"> = 0.5</w:t>
      </w:r>
    </w:p>
    <w:p w14:paraId="063198E2" w14:textId="3B87B753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</w:t>
      </w:r>
      <w:r w:rsidR="00BD7784" w:rsidRPr="00545EEA">
        <w:rPr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45.5</w:t>
      </w:r>
      <w:r w:rsidR="00BD7784" w:rsidRPr="00F71E69">
        <w:rPr>
          <w:kern w:val="0"/>
          <w:szCs w:val="28"/>
        </w:rPr>
        <w:t>，乙</w:t>
      </w:r>
      <w:r w:rsidR="00BD7784" w:rsidRPr="00545EEA">
        <w:rPr>
          <w:kern w:val="0"/>
          <w:sz w:val="20"/>
          <w:szCs w:val="20"/>
        </w:rPr>
        <w:t xml:space="preserve"> </w:t>
      </w:r>
      <w:r w:rsidR="00BD7784" w:rsidRPr="00F71E69">
        <w:rPr>
          <w:kern w:val="0"/>
          <w:szCs w:val="28"/>
        </w:rPr>
        <w:t>= 0.5</w:t>
      </w:r>
    </w:p>
    <w:p w14:paraId="37C2D3C5" w14:textId="6D62057E" w:rsidR="000F5439" w:rsidRDefault="000F5439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26B36A2D" w14:textId="33204A74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下面是</w:t>
      </w:r>
      <w:r w:rsidRPr="00F71E69">
        <w:rPr>
          <w:kern w:val="0"/>
          <w:szCs w:val="28"/>
          <w:u w:val="single"/>
        </w:rPr>
        <w:t>小明</w:t>
      </w:r>
      <w:r w:rsidRPr="00F71E69">
        <w:rPr>
          <w:kern w:val="0"/>
          <w:szCs w:val="28"/>
        </w:rPr>
        <w:t>計算三角形面積和平行四邊形面積的算法和答案。</w:t>
      </w:r>
      <w:r w:rsidR="00A16E04" w:rsidRPr="00F71E69">
        <w:rPr>
          <w:kern w:val="0"/>
          <w:szCs w:val="28"/>
        </w:rPr>
        <w:br/>
      </w:r>
      <w:r w:rsidR="00A16E04" w:rsidRPr="00F71E69">
        <w:rPr>
          <w:noProof/>
        </w:rPr>
        <w:drawing>
          <wp:inline distT="0" distB="0" distL="0" distR="0" wp14:anchorId="74F19348" wp14:editId="73F57E6D">
            <wp:extent cx="3326807" cy="923544"/>
            <wp:effectExtent l="0" t="0" r="698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664" cy="93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E69">
        <w:rPr>
          <w:kern w:val="0"/>
          <w:szCs w:val="28"/>
        </w:rPr>
        <w:t>(</w:t>
      </w:r>
      <w:r w:rsidRPr="00F71E69">
        <w:rPr>
          <w:kern w:val="0"/>
          <w:szCs w:val="28"/>
        </w:rPr>
        <w:t>單位：公分</w:t>
      </w:r>
      <w:r w:rsidRPr="00F71E69">
        <w:rPr>
          <w:kern w:val="0"/>
          <w:szCs w:val="28"/>
        </w:rPr>
        <w:t xml:space="preserve">) </w:t>
      </w:r>
    </w:p>
    <w:p w14:paraId="55A862FD" w14:textId="77777777" w:rsidR="00A16E04" w:rsidRPr="00F71E69" w:rsidRDefault="00BD7784" w:rsidP="007606A0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szCs w:val="28"/>
        </w:rPr>
        <w:t>三角形</w:t>
      </w:r>
      <w:r w:rsidRPr="00F71E69">
        <w:rPr>
          <w:kern w:val="0"/>
          <w:szCs w:val="28"/>
        </w:rPr>
        <w:t>面積：</w:t>
      </w:r>
      <w:r w:rsidR="00A16E04" w:rsidRPr="00F71E69">
        <w:rPr>
          <w:position w:val="-6"/>
        </w:rPr>
        <w:object w:dxaOrig="2439" w:dyaOrig="300" w14:anchorId="360318E5">
          <v:shape id="_x0000_i1043" type="#_x0000_t75" style="width:122.85pt;height:14.85pt" o:ole="">
            <v:imagedata r:id="rId51" o:title=""/>
          </v:shape>
          <o:OLEObject Type="Embed" ProgID="Equation.DSMT4" ShapeID="_x0000_i1043" DrawAspect="Content" ObjectID="_1777789946" r:id="rId52"/>
        </w:object>
      </w:r>
      <w:r w:rsidRPr="00F71E69">
        <w:rPr>
          <w:kern w:val="0"/>
          <w:szCs w:val="28"/>
        </w:rPr>
        <w:t>，答：</w:t>
      </w:r>
      <w:r w:rsidRPr="00F71E69">
        <w:rPr>
          <w:kern w:val="0"/>
          <w:szCs w:val="28"/>
        </w:rPr>
        <w:t>24</w:t>
      </w:r>
      <w:r w:rsidRPr="00F71E69">
        <w:rPr>
          <w:kern w:val="0"/>
          <w:szCs w:val="28"/>
        </w:rPr>
        <w:t>平方公分</w:t>
      </w:r>
    </w:p>
    <w:p w14:paraId="66600A5A" w14:textId="610A25D5" w:rsidR="00BD7784" w:rsidRPr="00F71E69" w:rsidRDefault="00BD7784" w:rsidP="007606A0">
      <w:pPr>
        <w:widowControl/>
        <w:spacing w:beforeLines="10" w:before="38"/>
        <w:ind w:leftChars="300" w:left="840"/>
        <w:jc w:val="both"/>
        <w:rPr>
          <w:kern w:val="0"/>
          <w:szCs w:val="28"/>
        </w:rPr>
      </w:pPr>
      <w:r w:rsidRPr="00F71E69">
        <w:rPr>
          <w:szCs w:val="28"/>
        </w:rPr>
        <w:t>平行四邊形</w:t>
      </w:r>
      <w:r w:rsidRPr="00F71E69">
        <w:rPr>
          <w:kern w:val="0"/>
          <w:szCs w:val="28"/>
        </w:rPr>
        <w:t>面積：</w:t>
      </w:r>
      <w:r w:rsidR="00A16E04" w:rsidRPr="00F71E69">
        <w:rPr>
          <w:position w:val="-6"/>
        </w:rPr>
        <w:object w:dxaOrig="1100" w:dyaOrig="300" w14:anchorId="1B3A3EB8">
          <v:shape id="_x0000_i1044" type="#_x0000_t75" style="width:54.8pt;height:14.85pt" o:ole="">
            <v:imagedata r:id="rId53" o:title=""/>
          </v:shape>
          <o:OLEObject Type="Embed" ProgID="Equation.DSMT4" ShapeID="_x0000_i1044" DrawAspect="Content" ObjectID="_1777789947" r:id="rId54"/>
        </w:object>
      </w:r>
      <w:r w:rsidRPr="00F71E69">
        <w:rPr>
          <w:kern w:val="0"/>
          <w:szCs w:val="28"/>
        </w:rPr>
        <w:t>，答：</w:t>
      </w:r>
      <w:r w:rsidRPr="00F71E69">
        <w:rPr>
          <w:kern w:val="0"/>
          <w:szCs w:val="28"/>
        </w:rPr>
        <w:t>40</w:t>
      </w:r>
      <w:r w:rsidRPr="00F71E69">
        <w:rPr>
          <w:kern w:val="0"/>
          <w:szCs w:val="28"/>
        </w:rPr>
        <w:t>平方公分</w:t>
      </w:r>
    </w:p>
    <w:p w14:paraId="20621657" w14:textId="4B14D7B0" w:rsidR="00BD7784" w:rsidRPr="00F71E69" w:rsidRDefault="00BD7784" w:rsidP="007606A0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" w:before="76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圖形的算法和答案都正確？</w:t>
      </w:r>
    </w:p>
    <w:p w14:paraId="55834BCD" w14:textId="72CE052A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三角形面積正確</w:t>
      </w:r>
    </w:p>
    <w:p w14:paraId="2A69AB69" w14:textId="4F730D2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只有平行四邊形面積正確</w:t>
      </w:r>
    </w:p>
    <w:p w14:paraId="0677E37B" w14:textId="050EF8BE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角形面積和平行四邊形面積都正確</w:t>
      </w:r>
    </w:p>
    <w:p w14:paraId="5E79F7F3" w14:textId="2B6F46A1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角形面積和平行四邊形面積都錯誤</w:t>
      </w:r>
    </w:p>
    <w:p w14:paraId="082A0E1B" w14:textId="77CA3089" w:rsidR="00BD7784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2B4E7F0" w14:textId="23F541EF" w:rsidR="007606A0" w:rsidRDefault="007606A0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2EF3BE7" w14:textId="77777777" w:rsidR="00F61C77" w:rsidRPr="00F71E69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06BD9B4" w14:textId="372ADAE2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55F746C" w14:textId="77777777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40777FB" w14:textId="77777777" w:rsidR="007F093C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已知</w:t>
      </w:r>
      <w:r w:rsidR="005650CF" w:rsidRPr="00F71E69">
        <w:rPr>
          <w:position w:val="-28"/>
        </w:rPr>
        <w:object w:dxaOrig="1600" w:dyaOrig="720" w14:anchorId="2194D564">
          <v:shape id="_x0000_i1045" type="#_x0000_t75" style="width:80.6pt;height:36pt" o:ole="">
            <v:imagedata r:id="rId55" o:title=""/>
          </v:shape>
          <o:OLEObject Type="Embed" ProgID="Equation.DSMT4" ShapeID="_x0000_i1045" DrawAspect="Content" ObjectID="_1777789948" r:id="rId56"/>
        </w:object>
      </w:r>
      <w:r w:rsidRPr="00F71E69">
        <w:rPr>
          <w:kern w:val="0"/>
          <w:szCs w:val="28"/>
        </w:rPr>
        <w:t>，</w:t>
      </w:r>
      <w:r w:rsidR="005650CF" w:rsidRPr="00F71E69">
        <w:rPr>
          <w:position w:val="-28"/>
        </w:rPr>
        <w:object w:dxaOrig="1680" w:dyaOrig="720" w14:anchorId="56D07C6B">
          <v:shape id="_x0000_i1046" type="#_x0000_t75" style="width:83.75pt;height:36pt" o:ole="">
            <v:imagedata r:id="rId57" o:title=""/>
          </v:shape>
          <o:OLEObject Type="Embed" ProgID="Equation.DSMT4" ShapeID="_x0000_i1046" DrawAspect="Content" ObjectID="_1777789949" r:id="rId58"/>
        </w:object>
      </w:r>
      <w:r w:rsidRPr="00F71E69">
        <w:rPr>
          <w:kern w:val="0"/>
          <w:szCs w:val="28"/>
        </w:rPr>
        <w:t>。</w:t>
      </w:r>
    </w:p>
    <w:p w14:paraId="0FA74FBE" w14:textId="219D20FE" w:rsidR="00BD7784" w:rsidRPr="007F093C" w:rsidRDefault="00BD7784" w:rsidP="007F093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 w:rsidRPr="007F093C">
        <w:rPr>
          <w:kern w:val="0"/>
          <w:szCs w:val="28"/>
        </w:rPr>
        <w:t>請問下列敘述何者正確？</w:t>
      </w:r>
    </w:p>
    <w:p w14:paraId="2F77A75A" w14:textId="439F301B" w:rsidR="00123659" w:rsidRPr="00F71E69" w:rsidRDefault="00BA1D4D" w:rsidP="007F093C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比乙大，丙比丁大</w:t>
      </w:r>
    </w:p>
    <w:p w14:paraId="74525BCB" w14:textId="2C9C30E7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甲比乙大，丙比丁小</w:t>
      </w:r>
    </w:p>
    <w:p w14:paraId="13B0A200" w14:textId="24FF8275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比乙小，丙比丁大</w:t>
      </w:r>
    </w:p>
    <w:p w14:paraId="20AAE9FE" w14:textId="6ECD1A67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比乙小，丙比丁小</w:t>
      </w:r>
    </w:p>
    <w:p w14:paraId="189B757C" w14:textId="35F903D3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A6BBD93" w14:textId="77777777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DC5FE07" w14:textId="179587F2" w:rsidR="007606A0" w:rsidRDefault="007606A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73962019" w14:textId="2446AE42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停車場每半小時收費</w:t>
      </w:r>
      <w:r w:rsidRPr="00F71E69">
        <w:rPr>
          <w:kern w:val="0"/>
          <w:szCs w:val="28"/>
        </w:rPr>
        <w:t>20</w:t>
      </w:r>
      <w:r w:rsidRPr="00F71E69">
        <w:rPr>
          <w:kern w:val="0"/>
          <w:szCs w:val="28"/>
        </w:rPr>
        <w:t>元，</w:t>
      </w:r>
      <w:proofErr w:type="gramStart"/>
      <w:r w:rsidRPr="00F71E69">
        <w:rPr>
          <w:kern w:val="0"/>
          <w:szCs w:val="28"/>
        </w:rPr>
        <w:t>不滿半小時</w:t>
      </w:r>
      <w:proofErr w:type="gramEnd"/>
      <w:r w:rsidRPr="00F71E69">
        <w:rPr>
          <w:kern w:val="0"/>
          <w:szCs w:val="28"/>
        </w:rPr>
        <w:t>以半小時計算。</w:t>
      </w:r>
      <w:r w:rsidR="005650CF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爸爸上午</w:t>
      </w:r>
      <w:r w:rsidRPr="00F71E69">
        <w:rPr>
          <w:kern w:val="0"/>
          <w:szCs w:val="28"/>
        </w:rPr>
        <w:t>10</w:t>
      </w:r>
      <w:r w:rsidRPr="00F71E69">
        <w:rPr>
          <w:kern w:val="0"/>
          <w:szCs w:val="28"/>
        </w:rPr>
        <w:t>點</w:t>
      </w:r>
      <w:r w:rsidRPr="00F71E69">
        <w:rPr>
          <w:kern w:val="0"/>
          <w:szCs w:val="28"/>
        </w:rPr>
        <w:t>30</w:t>
      </w:r>
      <w:r w:rsidRPr="00F71E69">
        <w:rPr>
          <w:kern w:val="0"/>
          <w:szCs w:val="28"/>
        </w:rPr>
        <w:t>分停車，下午</w:t>
      </w:r>
      <w:r w:rsidRPr="00F71E69">
        <w:rPr>
          <w:kern w:val="0"/>
          <w:szCs w:val="28"/>
        </w:rPr>
        <w:t>3</w:t>
      </w:r>
      <w:r w:rsidRPr="00F71E69">
        <w:rPr>
          <w:kern w:val="0"/>
          <w:szCs w:val="28"/>
        </w:rPr>
        <w:t>時</w:t>
      </w:r>
      <w:r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分拿車，他要繳多少元停車費？</w:t>
      </w:r>
    </w:p>
    <w:p w14:paraId="608ACE19" w14:textId="5DFED224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100</w:t>
      </w:r>
    </w:p>
    <w:p w14:paraId="35A95FAD" w14:textId="2DA80933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180</w:t>
      </w:r>
    </w:p>
    <w:p w14:paraId="6228A30C" w14:textId="21167DE2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00</w:t>
      </w:r>
    </w:p>
    <w:p w14:paraId="615A661A" w14:textId="4CA783F3" w:rsidR="000F543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280</w:t>
      </w:r>
    </w:p>
    <w:p w14:paraId="517DE9A7" w14:textId="6D5BA705" w:rsidR="000F5439" w:rsidRDefault="000F5439">
      <w:pPr>
        <w:widowControl/>
        <w:rPr>
          <w:kern w:val="0"/>
          <w:szCs w:val="28"/>
        </w:rPr>
      </w:pPr>
    </w:p>
    <w:p w14:paraId="70235955" w14:textId="52064756" w:rsidR="007606A0" w:rsidRDefault="007606A0">
      <w:pPr>
        <w:widowControl/>
        <w:rPr>
          <w:kern w:val="0"/>
          <w:szCs w:val="28"/>
        </w:rPr>
      </w:pPr>
    </w:p>
    <w:p w14:paraId="55EB7FEA" w14:textId="77777777" w:rsidR="00F61C77" w:rsidRDefault="00F61C77">
      <w:pPr>
        <w:widowControl/>
        <w:rPr>
          <w:kern w:val="0"/>
          <w:szCs w:val="28"/>
        </w:rPr>
      </w:pPr>
    </w:p>
    <w:p w14:paraId="1D2BEC31" w14:textId="4F9EE70F" w:rsidR="007606A0" w:rsidRDefault="007606A0">
      <w:pPr>
        <w:widowControl/>
        <w:rPr>
          <w:kern w:val="0"/>
          <w:szCs w:val="28"/>
        </w:rPr>
      </w:pPr>
    </w:p>
    <w:p w14:paraId="1E12FCA6" w14:textId="47052FA6" w:rsidR="007606A0" w:rsidRDefault="007606A0">
      <w:pPr>
        <w:widowControl/>
        <w:rPr>
          <w:kern w:val="0"/>
          <w:szCs w:val="28"/>
        </w:rPr>
      </w:pPr>
    </w:p>
    <w:p w14:paraId="2D01DEAE" w14:textId="77777777" w:rsidR="003D6302" w:rsidRDefault="003D6302">
      <w:pPr>
        <w:widowControl/>
        <w:rPr>
          <w:kern w:val="0"/>
          <w:szCs w:val="28"/>
        </w:rPr>
      </w:pPr>
    </w:p>
    <w:p w14:paraId="10DF44BC" w14:textId="77777777" w:rsidR="007606A0" w:rsidRDefault="007606A0">
      <w:pPr>
        <w:widowControl/>
        <w:rPr>
          <w:kern w:val="0"/>
          <w:szCs w:val="28"/>
        </w:rPr>
      </w:pPr>
    </w:p>
    <w:p w14:paraId="33FD7DDB" w14:textId="5823AAAC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「姊姊一天存</w:t>
      </w:r>
      <w:r w:rsidRPr="00F71E69">
        <w:rPr>
          <w:kern w:val="0"/>
          <w:szCs w:val="28"/>
        </w:rPr>
        <w:t>45</w:t>
      </w:r>
      <w:r w:rsidRPr="00F71E69">
        <w:rPr>
          <w:kern w:val="0"/>
          <w:szCs w:val="28"/>
        </w:rPr>
        <w:t>元，妹妹一天存</w:t>
      </w:r>
      <w:r w:rsidRPr="00F71E69">
        <w:rPr>
          <w:kern w:val="0"/>
          <w:szCs w:val="28"/>
        </w:rPr>
        <w:t>40</w:t>
      </w:r>
      <w:r w:rsidRPr="00F71E69">
        <w:rPr>
          <w:kern w:val="0"/>
          <w:szCs w:val="28"/>
        </w:rPr>
        <w:t>元，如果她們現在開始存錢，都想存到</w:t>
      </w:r>
      <w:r w:rsidRPr="00F71E69">
        <w:rPr>
          <w:kern w:val="0"/>
          <w:szCs w:val="28"/>
        </w:rPr>
        <w:t>720</w:t>
      </w:r>
      <w:r w:rsidRPr="00F71E69">
        <w:rPr>
          <w:kern w:val="0"/>
          <w:szCs w:val="28"/>
        </w:rPr>
        <w:t>元，請問妹妹要比姊姊多存幾天？」下列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算式可以算出正確的答案？</w:t>
      </w:r>
    </w:p>
    <w:p w14:paraId="67094FFE" w14:textId="472C16FA" w:rsidR="00123659" w:rsidRPr="00F71E69" w:rsidRDefault="00BA1D4D" w:rsidP="000F5439">
      <w:pPr>
        <w:spacing w:beforeLines="50" w:before="190"/>
        <w:ind w:leftChars="100" w:left="280" w:firstLineChars="100" w:firstLine="280"/>
        <w:jc w:val="both"/>
        <w:textAlignment w:val="center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①</w:t>
      </w:r>
      <w:r w:rsidR="00123659" w:rsidRPr="00F71E69">
        <w:rPr>
          <w:kern w:val="0"/>
          <w:szCs w:val="28"/>
        </w:rPr>
        <w:t xml:space="preserve"> </w:t>
      </w:r>
      <w:r w:rsidR="00123659" w:rsidRPr="00F71E69">
        <w:rPr>
          <w:kern w:val="0"/>
          <w:szCs w:val="28"/>
        </w:rPr>
        <w:object w:dxaOrig="2220" w:dyaOrig="300" w14:anchorId="3E51916C">
          <v:shape id="_x0000_i1047" type="#_x0000_t75" style="width:111.15pt;height:14.85pt" o:ole="">
            <v:imagedata r:id="rId59" o:title=""/>
          </v:shape>
          <o:OLEObject Type="Embed" ProgID="Equation.DSMT4" ShapeID="_x0000_i1047" DrawAspect="Content" ObjectID="_1777789950" r:id="rId60"/>
        </w:object>
      </w:r>
    </w:p>
    <w:p w14:paraId="6699BC5D" w14:textId="1B19BBB8" w:rsidR="00123659" w:rsidRPr="00F71E69" w:rsidRDefault="00BA1D4D" w:rsidP="000F5439">
      <w:pPr>
        <w:spacing w:beforeLines="40" w:before="152"/>
        <w:ind w:leftChars="100" w:left="280" w:firstLineChars="100" w:firstLine="280"/>
        <w:jc w:val="both"/>
        <w:textAlignment w:val="center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②</w:t>
      </w:r>
      <w:r w:rsidR="00123659" w:rsidRPr="00F71E69">
        <w:rPr>
          <w:rFonts w:hint="eastAsia"/>
          <w:kern w:val="0"/>
          <w:szCs w:val="28"/>
        </w:rPr>
        <w:t xml:space="preserve"> </w:t>
      </w:r>
      <w:r w:rsidR="00123659" w:rsidRPr="00F71E69">
        <w:rPr>
          <w:kern w:val="0"/>
          <w:szCs w:val="28"/>
        </w:rPr>
        <w:object w:dxaOrig="2220" w:dyaOrig="300" w14:anchorId="3A275179">
          <v:shape id="_x0000_i1048" type="#_x0000_t75" style="width:111.15pt;height:14.85pt" o:ole="">
            <v:imagedata r:id="rId61" o:title=""/>
          </v:shape>
          <o:OLEObject Type="Embed" ProgID="Equation.DSMT4" ShapeID="_x0000_i1048" DrawAspect="Content" ObjectID="_1777789951" r:id="rId62"/>
        </w:object>
      </w:r>
    </w:p>
    <w:p w14:paraId="678C7BEC" w14:textId="3CDB0D8F" w:rsidR="00123659" w:rsidRPr="00F71E69" w:rsidRDefault="00BA1D4D" w:rsidP="000F5439">
      <w:pPr>
        <w:spacing w:beforeLines="40" w:before="152"/>
        <w:ind w:leftChars="100" w:left="280" w:firstLineChars="100" w:firstLine="280"/>
        <w:jc w:val="both"/>
        <w:textAlignment w:val="center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③</w:t>
      </w:r>
      <w:r w:rsidR="00123659" w:rsidRPr="00F71E69">
        <w:rPr>
          <w:kern w:val="0"/>
          <w:szCs w:val="28"/>
        </w:rPr>
        <w:t xml:space="preserve"> </w:t>
      </w:r>
      <w:r w:rsidR="00123659" w:rsidRPr="00F71E69">
        <w:rPr>
          <w:kern w:val="0"/>
          <w:szCs w:val="28"/>
        </w:rPr>
        <w:object w:dxaOrig="1740" w:dyaOrig="360" w14:anchorId="19D7A730">
          <v:shape id="_x0000_i1049" type="#_x0000_t75" style="width:87.65pt;height:18.8pt" o:ole="">
            <v:imagedata r:id="rId63" o:title=""/>
          </v:shape>
          <o:OLEObject Type="Embed" ProgID="Equation.DSMT4" ShapeID="_x0000_i1049" DrawAspect="Content" ObjectID="_1777789952" r:id="rId64"/>
        </w:object>
      </w:r>
    </w:p>
    <w:p w14:paraId="1ED21287" w14:textId="29416918" w:rsidR="00BD7784" w:rsidRPr="00F71E69" w:rsidRDefault="00BA1D4D" w:rsidP="00596A72">
      <w:pPr>
        <w:spacing w:beforeLines="40" w:before="152"/>
        <w:ind w:leftChars="100" w:left="280" w:firstLineChars="100" w:firstLine="280"/>
        <w:jc w:val="both"/>
        <w:textAlignment w:val="center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④</w:t>
      </w:r>
      <w:r w:rsidR="00123659" w:rsidRPr="00F71E69">
        <w:rPr>
          <w:kern w:val="0"/>
          <w:szCs w:val="28"/>
        </w:rPr>
        <w:t xml:space="preserve"> </w:t>
      </w:r>
      <w:r w:rsidR="00123659" w:rsidRPr="00F71E69">
        <w:rPr>
          <w:kern w:val="0"/>
          <w:szCs w:val="28"/>
        </w:rPr>
        <w:object w:dxaOrig="1719" w:dyaOrig="360" w14:anchorId="631089DA">
          <v:shape id="_x0000_i1050" type="#_x0000_t75" style="width:86.85pt;height:18.8pt" o:ole="">
            <v:imagedata r:id="rId65" o:title=""/>
          </v:shape>
          <o:OLEObject Type="Embed" ProgID="Equation.DSMT4" ShapeID="_x0000_i1050" DrawAspect="Content" ObjectID="_1777789953" r:id="rId66"/>
        </w:object>
      </w:r>
    </w:p>
    <w:p w14:paraId="3F25DC19" w14:textId="5B3D9843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0724A5" w14:textId="77777777" w:rsidR="00C3193E" w:rsidRPr="00F71E69" w:rsidRDefault="00C3193E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9F25090" w14:textId="3150B2D1" w:rsidR="007606A0" w:rsidRDefault="007606A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1009A185" w14:textId="7D236748" w:rsidR="00BD7784" w:rsidRPr="00F71E69" w:rsidRDefault="00BD7784" w:rsidP="000F5439">
      <w:pPr>
        <w:pStyle w:val="ad"/>
        <w:widowControl/>
        <w:numPr>
          <w:ilvl w:val="0"/>
          <w:numId w:val="42"/>
        </w:numPr>
        <w:spacing w:afterLines="50" w:after="190"/>
        <w:ind w:leftChars="0" w:left="482" w:hanging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如圖，甲、乙、丙、丁是四張全等的色紙。</w:t>
      </w:r>
    </w:p>
    <w:tbl>
      <w:tblPr>
        <w:tblStyle w:val="a8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767"/>
        <w:gridCol w:w="567"/>
        <w:gridCol w:w="2767"/>
      </w:tblGrid>
      <w:tr w:rsidR="00F71E69" w:rsidRPr="00F71E69" w14:paraId="54F8E91A" w14:textId="77777777" w:rsidTr="009F64A1">
        <w:tc>
          <w:tcPr>
            <w:tcW w:w="567" w:type="dxa"/>
            <w:vAlign w:val="center"/>
          </w:tcPr>
          <w:p w14:paraId="09811343" w14:textId="031F12FE" w:rsidR="005650CF" w:rsidRPr="00F71E69" w:rsidRDefault="005650CF" w:rsidP="009F64A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甲</w:t>
            </w:r>
          </w:p>
        </w:tc>
        <w:tc>
          <w:tcPr>
            <w:tcW w:w="2767" w:type="dxa"/>
          </w:tcPr>
          <w:p w14:paraId="37CCB59A" w14:textId="02593420" w:rsidR="005650CF" w:rsidRPr="00F71E69" w:rsidRDefault="005650CF" w:rsidP="00BD778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33314EB9" wp14:editId="7029A610">
                  <wp:extent cx="1620000" cy="1054885"/>
                  <wp:effectExtent l="0" t="0" r="0" b="0"/>
                  <wp:docPr id="8" name="圖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000" cy="1054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14:paraId="435F9AA1" w14:textId="5A753F5D" w:rsidR="005650CF" w:rsidRPr="00F71E69" w:rsidRDefault="005650CF" w:rsidP="009F64A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乙</w:t>
            </w:r>
          </w:p>
        </w:tc>
        <w:tc>
          <w:tcPr>
            <w:tcW w:w="2767" w:type="dxa"/>
          </w:tcPr>
          <w:p w14:paraId="45BBE97B" w14:textId="0464E3C7" w:rsidR="005650CF" w:rsidRPr="00F71E69" w:rsidRDefault="005650CF" w:rsidP="00BD778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2D82F20E" wp14:editId="75992F47">
                  <wp:extent cx="1620000" cy="1054884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000" cy="1054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1E69" w:rsidRPr="00F71E69" w14:paraId="6D10A1C6" w14:textId="77777777" w:rsidTr="009F64A1">
        <w:tc>
          <w:tcPr>
            <w:tcW w:w="567" w:type="dxa"/>
            <w:vAlign w:val="center"/>
          </w:tcPr>
          <w:p w14:paraId="6B67FCF4" w14:textId="61CBB08B" w:rsidR="005650CF" w:rsidRPr="00F71E69" w:rsidRDefault="005650CF" w:rsidP="009F64A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丙</w:t>
            </w:r>
          </w:p>
        </w:tc>
        <w:tc>
          <w:tcPr>
            <w:tcW w:w="2767" w:type="dxa"/>
          </w:tcPr>
          <w:p w14:paraId="0F600758" w14:textId="12808F12" w:rsidR="005650CF" w:rsidRPr="00F71E69" w:rsidRDefault="005650CF" w:rsidP="00BD778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</w:rPr>
            </w:pPr>
            <w:r w:rsidRPr="00F71E69">
              <w:rPr>
                <w:noProof/>
              </w:rPr>
              <w:drawing>
                <wp:inline distT="0" distB="0" distL="0" distR="0" wp14:anchorId="68FD533E" wp14:editId="53F9D401">
                  <wp:extent cx="1620000" cy="1054883"/>
                  <wp:effectExtent l="0" t="0" r="0" b="0"/>
                  <wp:docPr id="13" name="圖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000" cy="1054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14:paraId="72066141" w14:textId="0CC36C84" w:rsidR="005650CF" w:rsidRPr="00F71E69" w:rsidRDefault="005650CF" w:rsidP="009F64A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rFonts w:hint="eastAsia"/>
                <w:kern w:val="0"/>
                <w:szCs w:val="28"/>
              </w:rPr>
              <w:t>丁</w:t>
            </w:r>
          </w:p>
        </w:tc>
        <w:tc>
          <w:tcPr>
            <w:tcW w:w="2767" w:type="dxa"/>
          </w:tcPr>
          <w:p w14:paraId="79CDF3D8" w14:textId="2EBA2DBF" w:rsidR="005650CF" w:rsidRPr="00F71E69" w:rsidRDefault="005650CF" w:rsidP="00BD7784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noProof/>
              </w:rPr>
            </w:pPr>
            <w:r w:rsidRPr="00F71E69">
              <w:rPr>
                <w:noProof/>
              </w:rPr>
              <w:drawing>
                <wp:inline distT="0" distB="0" distL="0" distR="0" wp14:anchorId="3779B3A8" wp14:editId="69F78ADF">
                  <wp:extent cx="1620000" cy="1054883"/>
                  <wp:effectExtent l="0" t="0" r="0" b="0"/>
                  <wp:docPr id="14" name="圖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000" cy="1054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578218" w14:textId="0969C556" w:rsidR="00BD7784" w:rsidRPr="00F71E69" w:rsidRDefault="00BD7784" w:rsidP="000F5439">
      <w:pPr>
        <w:pStyle w:val="ad"/>
        <w:widowControl/>
        <w:spacing w:beforeLines="50" w:before="190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哪張色紙塗色的部分和其它</w:t>
      </w:r>
      <w:r w:rsidRPr="00F71E69">
        <w:rPr>
          <w:kern w:val="0"/>
          <w:szCs w:val="28"/>
        </w:rPr>
        <w:t>3</w:t>
      </w:r>
      <w:r w:rsidRPr="00F71E69">
        <w:rPr>
          <w:kern w:val="0"/>
          <w:szCs w:val="28"/>
        </w:rPr>
        <w:t>張色紙塗色的部分</w:t>
      </w:r>
      <w:r w:rsidRPr="00F71E69">
        <w:rPr>
          <w:b/>
          <w:kern w:val="0"/>
          <w:szCs w:val="28"/>
          <w:u w:val="double"/>
        </w:rPr>
        <w:t>不一樣</w:t>
      </w:r>
      <w:r w:rsidRPr="00F71E69">
        <w:rPr>
          <w:kern w:val="0"/>
          <w:szCs w:val="28"/>
        </w:rPr>
        <w:t>大？</w:t>
      </w:r>
    </w:p>
    <w:p w14:paraId="2E5E2FE9" w14:textId="4AC12B3B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</w:t>
      </w:r>
    </w:p>
    <w:p w14:paraId="3F0FC1DC" w14:textId="40BD014E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kern w:val="0"/>
          <w:szCs w:val="28"/>
        </w:rPr>
        <w:t>②</w:t>
      </w:r>
      <w:r w:rsidR="00123659" w:rsidRPr="00F71E69">
        <w:rPr>
          <w:rFonts w:hint="eastAsia"/>
          <w:kern w:val="0"/>
          <w:szCs w:val="28"/>
        </w:rPr>
        <w:t xml:space="preserve"> </w:t>
      </w:r>
      <w:r w:rsidR="00BD7784" w:rsidRPr="00F71E69">
        <w:rPr>
          <w:kern w:val="0"/>
          <w:szCs w:val="28"/>
        </w:rPr>
        <w:t>乙</w:t>
      </w:r>
    </w:p>
    <w:p w14:paraId="214DBF1C" w14:textId="3F662693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丙</w:t>
      </w:r>
    </w:p>
    <w:p w14:paraId="7ABF606F" w14:textId="653EADC2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丁</w:t>
      </w:r>
    </w:p>
    <w:p w14:paraId="1AE3812E" w14:textId="589770E4" w:rsidR="00BD7784" w:rsidRPr="00F71E69" w:rsidRDefault="00BD7784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4D2B98A" w14:textId="0754E2D6" w:rsidR="005650CF" w:rsidRDefault="005650CF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E8EDFBE" w14:textId="77777777" w:rsidR="00F61C77" w:rsidRPr="00F71E69" w:rsidRDefault="00F61C77" w:rsidP="00BD778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8C14A4A" w14:textId="0CB214D8" w:rsidR="000F5439" w:rsidRDefault="000F5439">
      <w:pPr>
        <w:widowControl/>
        <w:rPr>
          <w:kern w:val="0"/>
          <w:szCs w:val="28"/>
        </w:rPr>
      </w:pPr>
    </w:p>
    <w:p w14:paraId="5A5C2304" w14:textId="6169BA9F" w:rsidR="00BD7784" w:rsidRPr="00F71E69" w:rsidRDefault="00BD7784" w:rsidP="005650C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下列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算式可以算出平行四邊形甲乙丙丁的面積是多少平方公分？</w:t>
      </w:r>
      <w:r w:rsidR="005650CF" w:rsidRPr="00F71E69">
        <w:rPr>
          <w:kern w:val="0"/>
          <w:szCs w:val="28"/>
        </w:rPr>
        <w:br/>
      </w:r>
      <w:r w:rsidR="005650CF" w:rsidRPr="00F71E69">
        <w:rPr>
          <w:noProof/>
        </w:rPr>
        <w:drawing>
          <wp:inline distT="0" distB="0" distL="0" distR="0" wp14:anchorId="48D00EA5" wp14:editId="2CE4D26F">
            <wp:extent cx="1887607" cy="1325880"/>
            <wp:effectExtent l="0" t="0" r="0" b="762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866" cy="1335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811A5" w14:textId="100CAF06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6"/>
        </w:rPr>
        <w:object w:dxaOrig="580" w:dyaOrig="300" w14:anchorId="4021FC01">
          <v:shape id="_x0000_i1051" type="#_x0000_t75" style="width:28.95pt;height:14.85pt" o:ole="">
            <v:imagedata r:id="rId72" o:title=""/>
          </v:shape>
          <o:OLEObject Type="Embed" ProgID="Equation.DSMT4" ShapeID="_x0000_i1051" DrawAspect="Content" ObjectID="_1777789954" r:id="rId73"/>
        </w:object>
      </w:r>
    </w:p>
    <w:p w14:paraId="2872B404" w14:textId="315520C9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123659" w:rsidRPr="00F71E69">
        <w:rPr>
          <w:position w:val="-6"/>
        </w:rPr>
        <w:object w:dxaOrig="620" w:dyaOrig="300" w14:anchorId="6C2AB0A5">
          <v:shape id="_x0000_i1052" type="#_x0000_t75" style="width:31.3pt;height:14.85pt" o:ole="">
            <v:imagedata r:id="rId74" o:title=""/>
          </v:shape>
          <o:OLEObject Type="Embed" ProgID="Equation.DSMT4" ShapeID="_x0000_i1052" DrawAspect="Content" ObjectID="_1777789955" r:id="rId75"/>
        </w:object>
      </w:r>
    </w:p>
    <w:p w14:paraId="2287F77E" w14:textId="2EB77737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6"/>
        </w:rPr>
        <w:object w:dxaOrig="560" w:dyaOrig="300" w14:anchorId="21E6C861">
          <v:shape id="_x0000_i1053" type="#_x0000_t75" style="width:28.15pt;height:14.85pt" o:ole="">
            <v:imagedata r:id="rId76" o:title=""/>
          </v:shape>
          <o:OLEObject Type="Embed" ProgID="Equation.DSMT4" ShapeID="_x0000_i1053" DrawAspect="Content" ObjectID="_1777789956" r:id="rId77"/>
        </w:object>
      </w:r>
    </w:p>
    <w:p w14:paraId="0BBF51AF" w14:textId="0E638B63" w:rsidR="00BD7784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6"/>
        </w:rPr>
        <w:object w:dxaOrig="1020" w:dyaOrig="300" w14:anchorId="623E1F47">
          <v:shape id="_x0000_i1054" type="#_x0000_t75" style="width:50.85pt;height:14.85pt" o:ole="">
            <v:imagedata r:id="rId78" o:title=""/>
          </v:shape>
          <o:OLEObject Type="Embed" ProgID="Equation.DSMT4" ShapeID="_x0000_i1054" DrawAspect="Content" ObjectID="_1777789957" r:id="rId79"/>
        </w:object>
      </w:r>
    </w:p>
    <w:p w14:paraId="45AD6C7B" w14:textId="49B904A2" w:rsidR="007606A0" w:rsidRDefault="007606A0">
      <w:pPr>
        <w:widowControl/>
        <w:rPr>
          <w:kern w:val="0"/>
          <w:szCs w:val="28"/>
        </w:rPr>
      </w:pPr>
      <w:r>
        <w:rPr>
          <w:kern w:val="0"/>
          <w:szCs w:val="28"/>
        </w:rPr>
        <w:br w:type="page"/>
      </w:r>
    </w:p>
    <w:p w14:paraId="636D3439" w14:textId="59A7C213" w:rsidR="000228EF" w:rsidRPr="00F71E69" w:rsidRDefault="00BD7784" w:rsidP="00FC14D8">
      <w:pPr>
        <w:pStyle w:val="ad"/>
        <w:widowControl/>
        <w:numPr>
          <w:ilvl w:val="0"/>
          <w:numId w:val="42"/>
        </w:numPr>
        <w:spacing w:afterLines="50" w:after="190"/>
        <w:ind w:leftChars="0" w:left="482" w:hanging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「</w:t>
      </w:r>
      <w:r w:rsidRPr="00F71E69">
        <w:rPr>
          <w:kern w:val="0"/>
          <w:szCs w:val="28"/>
          <w:u w:val="single"/>
        </w:rPr>
        <w:t>小明</w:t>
      </w:r>
      <w:r w:rsidRPr="00F71E69">
        <w:rPr>
          <w:kern w:val="0"/>
          <w:szCs w:val="28"/>
        </w:rPr>
        <w:t>家</w:t>
      </w:r>
      <w:r w:rsidRPr="00F71E69">
        <w:rPr>
          <w:kern w:val="0"/>
          <w:szCs w:val="28"/>
        </w:rPr>
        <w:t>6</w:t>
      </w:r>
      <w:r w:rsidRPr="00F71E69">
        <w:rPr>
          <w:kern w:val="0"/>
          <w:szCs w:val="28"/>
        </w:rPr>
        <w:t>個人去年到</w:t>
      </w:r>
      <w:r w:rsidRPr="00F71E69">
        <w:rPr>
          <w:kern w:val="0"/>
          <w:szCs w:val="28"/>
          <w:u w:val="single"/>
        </w:rPr>
        <w:t>溪頭</w:t>
      </w:r>
      <w:r w:rsidRPr="00F71E69">
        <w:rPr>
          <w:kern w:val="0"/>
          <w:szCs w:val="28"/>
        </w:rPr>
        <w:t>遊樂區玩，今年又到</w:t>
      </w:r>
      <w:r w:rsidRPr="00F71E69">
        <w:rPr>
          <w:kern w:val="0"/>
          <w:szCs w:val="28"/>
          <w:u w:val="single"/>
        </w:rPr>
        <w:t>溪頭</w:t>
      </w:r>
      <w:r w:rsidRPr="00F71E69">
        <w:rPr>
          <w:kern w:val="0"/>
          <w:szCs w:val="28"/>
        </w:rPr>
        <w:t>遊樂區玩，遊樂區</w:t>
      </w:r>
      <w:r w:rsidR="000228EF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去年和今年門票的價錢都沒有改變</w:t>
      </w:r>
      <w:r w:rsidRPr="00F71E69">
        <w:rPr>
          <w:kern w:val="0"/>
          <w:szCs w:val="28"/>
        </w:rPr>
        <w:t>(</w:t>
      </w:r>
      <w:r w:rsidRPr="00F71E69">
        <w:rPr>
          <w:kern w:val="0"/>
          <w:szCs w:val="28"/>
        </w:rPr>
        <w:t>如左表</w:t>
      </w:r>
      <w:r w:rsidRPr="00F71E69">
        <w:rPr>
          <w:kern w:val="0"/>
          <w:szCs w:val="28"/>
        </w:rPr>
        <w:t>)</w:t>
      </w:r>
      <w:r w:rsidRPr="00F71E69">
        <w:rPr>
          <w:kern w:val="0"/>
          <w:szCs w:val="28"/>
        </w:rPr>
        <w:t>。右表是目前大家的年齡，</w:t>
      </w:r>
      <w:r w:rsidR="000228EF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阿公、阿</w:t>
      </w:r>
      <w:proofErr w:type="gramStart"/>
      <w:r w:rsidRPr="00F71E69">
        <w:rPr>
          <w:kern w:val="0"/>
          <w:szCs w:val="28"/>
        </w:rPr>
        <w:t>嬤</w:t>
      </w:r>
      <w:proofErr w:type="gramEnd"/>
      <w:r w:rsidRPr="00F71E69">
        <w:rPr>
          <w:kern w:val="0"/>
          <w:szCs w:val="28"/>
        </w:rPr>
        <w:t>今年剛滿</w:t>
      </w:r>
      <w:r w:rsidRPr="00F71E69">
        <w:rPr>
          <w:kern w:val="0"/>
          <w:szCs w:val="28"/>
        </w:rPr>
        <w:t>65</w:t>
      </w:r>
      <w:r w:rsidRPr="00F71E69">
        <w:rPr>
          <w:kern w:val="0"/>
          <w:szCs w:val="28"/>
        </w:rPr>
        <w:t>歲，妹妹今年也剛滿</w:t>
      </w:r>
      <w:r w:rsidRPr="00F71E69">
        <w:rPr>
          <w:kern w:val="0"/>
          <w:szCs w:val="28"/>
        </w:rPr>
        <w:t>6</w:t>
      </w:r>
      <w:r w:rsidRPr="00F71E69">
        <w:rPr>
          <w:kern w:val="0"/>
          <w:szCs w:val="28"/>
        </w:rPr>
        <w:t>歲。</w:t>
      </w:r>
      <w:r w:rsidR="000228EF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請問</w:t>
      </w:r>
      <w:r w:rsidRPr="00F71E69">
        <w:rPr>
          <w:kern w:val="0"/>
          <w:szCs w:val="28"/>
          <w:u w:val="single"/>
        </w:rPr>
        <w:t>小明</w:t>
      </w:r>
      <w:r w:rsidRPr="00F71E69">
        <w:rPr>
          <w:kern w:val="0"/>
          <w:szCs w:val="28"/>
        </w:rPr>
        <w:t>家今年的門票比去年的門票省了多少元？」</w:t>
      </w:r>
      <w:r w:rsidR="000228EF" w:rsidRPr="00F71E69">
        <w:rPr>
          <w:kern w:val="0"/>
          <w:szCs w:val="28"/>
        </w:rPr>
        <w:br/>
      </w:r>
      <w:r w:rsidRPr="00F71E69">
        <w:rPr>
          <w:kern w:val="0"/>
          <w:szCs w:val="28"/>
        </w:rPr>
        <w:t>下面哪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算式可以算出正確答案？</w:t>
      </w:r>
    </w:p>
    <w:tbl>
      <w:tblPr>
        <w:tblStyle w:val="a8"/>
        <w:tblW w:w="0" w:type="auto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8"/>
        <w:gridCol w:w="1690"/>
        <w:gridCol w:w="1524"/>
        <w:gridCol w:w="510"/>
        <w:gridCol w:w="1524"/>
        <w:gridCol w:w="1524"/>
      </w:tblGrid>
      <w:tr w:rsidR="00F71E69" w:rsidRPr="00F71E69" w14:paraId="3F5D0D30" w14:textId="77777777" w:rsidTr="000228EF"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08309" w14:textId="25589801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票別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63F89" w14:textId="0E1C32B2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對象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3DAC61" w14:textId="16D87D04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票價</w:t>
            </w:r>
          </w:p>
        </w:tc>
        <w:tc>
          <w:tcPr>
            <w:tcW w:w="51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A47B78" w14:textId="75A9C028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E00DB" w14:textId="0439E52A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稱謂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FB5F3" w14:textId="6DEB0489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目前年齡</w:t>
            </w:r>
          </w:p>
        </w:tc>
      </w:tr>
      <w:tr w:rsidR="00F71E69" w:rsidRPr="00F71E69" w14:paraId="4DB9F7EC" w14:textId="77777777" w:rsidTr="000228EF">
        <w:tc>
          <w:tcPr>
            <w:tcW w:w="13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FC300" w14:textId="309A43AA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全票</w:t>
            </w:r>
          </w:p>
        </w:tc>
        <w:tc>
          <w:tcPr>
            <w:tcW w:w="1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C8D32" w14:textId="1F92DD45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一般</w:t>
            </w:r>
            <w:r w:rsidRPr="00F71E69">
              <w:rPr>
                <w:kern w:val="0"/>
                <w:szCs w:val="28"/>
              </w:rPr>
              <w:br/>
            </w:r>
            <w:r w:rsidRPr="00F71E69">
              <w:rPr>
                <w:kern w:val="0"/>
                <w:szCs w:val="28"/>
              </w:rPr>
              <w:t>無優待條件</w:t>
            </w:r>
          </w:p>
        </w:tc>
        <w:tc>
          <w:tcPr>
            <w:tcW w:w="15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B6F5A" w14:textId="639873DB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220</w:t>
            </w:r>
            <w:r w:rsidRPr="00F71E69">
              <w:rPr>
                <w:kern w:val="0"/>
                <w:szCs w:val="28"/>
              </w:rPr>
              <w:t>元</w:t>
            </w: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23AB79" w14:textId="350ACF32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C6033" w14:textId="60A76A12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爸爸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8CBAB" w14:textId="284473E1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45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  <w:tr w:rsidR="00F71E69" w:rsidRPr="00F71E69" w14:paraId="6AFB9DCA" w14:textId="77777777" w:rsidTr="000228EF">
        <w:tc>
          <w:tcPr>
            <w:tcW w:w="13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8F771" w14:textId="77777777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2B7C6" w14:textId="77777777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4CC14" w14:textId="0381AB3B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4B28AB" w14:textId="03ABC6C3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89680" w14:textId="030F9D86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媽媽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99AAB" w14:textId="1E1046C8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43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  <w:tr w:rsidR="00F71E69" w:rsidRPr="00F71E69" w14:paraId="2CC3F0EE" w14:textId="77777777" w:rsidTr="000228EF">
        <w:tc>
          <w:tcPr>
            <w:tcW w:w="13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13BDA" w14:textId="776E8F99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半票</w:t>
            </w:r>
          </w:p>
        </w:tc>
        <w:tc>
          <w:tcPr>
            <w:tcW w:w="1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267F97" w14:textId="480D86EF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6</w:t>
            </w:r>
            <w:r w:rsidRPr="00F71E69">
              <w:rPr>
                <w:kern w:val="0"/>
                <w:szCs w:val="28"/>
              </w:rPr>
              <w:t>歲以</w:t>
            </w:r>
            <w:proofErr w:type="gramStart"/>
            <w:r w:rsidRPr="00F71E69">
              <w:rPr>
                <w:kern w:val="0"/>
                <w:szCs w:val="28"/>
              </w:rPr>
              <w:t>上</w:t>
            </w:r>
            <w:proofErr w:type="gramEnd"/>
            <w:r w:rsidRPr="00F71E69">
              <w:rPr>
                <w:kern w:val="0"/>
                <w:szCs w:val="28"/>
              </w:rPr>
              <w:br/>
            </w:r>
            <w:r w:rsidRPr="00F71E69">
              <w:rPr>
                <w:kern w:val="0"/>
                <w:szCs w:val="28"/>
              </w:rPr>
              <w:t>未滿</w:t>
            </w:r>
            <w:r w:rsidRPr="00F71E69">
              <w:rPr>
                <w:kern w:val="0"/>
                <w:szCs w:val="28"/>
              </w:rPr>
              <w:t>12</w:t>
            </w:r>
            <w:r w:rsidRPr="00F71E69">
              <w:rPr>
                <w:kern w:val="0"/>
                <w:szCs w:val="28"/>
              </w:rPr>
              <w:t>歲</w:t>
            </w:r>
          </w:p>
        </w:tc>
        <w:tc>
          <w:tcPr>
            <w:tcW w:w="15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E2C3F" w14:textId="2C6C6B86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110</w:t>
            </w:r>
            <w:r w:rsidRPr="00F71E69">
              <w:rPr>
                <w:kern w:val="0"/>
                <w:szCs w:val="28"/>
              </w:rPr>
              <w:t>元</w:t>
            </w: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0963FB" w14:textId="1D45FFAC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9718F" w14:textId="68616C3A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阿公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20292" w14:textId="19736589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65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  <w:tr w:rsidR="00F71E69" w:rsidRPr="00F71E69" w14:paraId="7C6EB6A2" w14:textId="77777777" w:rsidTr="000228EF">
        <w:tc>
          <w:tcPr>
            <w:tcW w:w="13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E9F04" w14:textId="77777777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96830" w14:textId="77777777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149B8" w14:textId="66F98AA9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BC2B44" w14:textId="1AA440A9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5C25E" w14:textId="4CCF0400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阿</w:t>
            </w:r>
            <w:proofErr w:type="gramStart"/>
            <w:r w:rsidRPr="00F71E69">
              <w:rPr>
                <w:kern w:val="0"/>
                <w:szCs w:val="28"/>
              </w:rPr>
              <w:t>嬤</w:t>
            </w:r>
            <w:proofErr w:type="gramEnd"/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76460" w14:textId="6F6EC387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65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  <w:tr w:rsidR="00F71E69" w:rsidRPr="00F71E69" w14:paraId="2F8B8149" w14:textId="77777777" w:rsidTr="000228EF"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616A60" w14:textId="5CF3C4F1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優惠票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ECC92" w14:textId="4765973E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滿</w:t>
            </w:r>
            <w:r w:rsidRPr="00F71E69">
              <w:rPr>
                <w:kern w:val="0"/>
                <w:szCs w:val="28"/>
              </w:rPr>
              <w:t>65</w:t>
            </w:r>
            <w:r w:rsidRPr="00F71E69">
              <w:rPr>
                <w:kern w:val="0"/>
                <w:szCs w:val="28"/>
              </w:rPr>
              <w:t>歲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C8CCF" w14:textId="6973B874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30</w:t>
            </w:r>
            <w:r w:rsidRPr="00F71E69">
              <w:rPr>
                <w:kern w:val="0"/>
                <w:szCs w:val="28"/>
              </w:rPr>
              <w:t>元</w:t>
            </w: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8D55C7" w14:textId="0B85E5C6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2B218" w14:textId="26B071F3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小明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AB2BA" w14:textId="23326B28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10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  <w:tr w:rsidR="00F71E69" w:rsidRPr="00F71E69" w14:paraId="748D6B8B" w14:textId="77777777" w:rsidTr="000228EF">
        <w:tc>
          <w:tcPr>
            <w:tcW w:w="1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B8F9D" w14:textId="0058979C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免費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C74890" w14:textId="30B574C1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未滿</w:t>
            </w:r>
            <w:r w:rsidRPr="00F71E69">
              <w:rPr>
                <w:kern w:val="0"/>
                <w:szCs w:val="28"/>
              </w:rPr>
              <w:t>6</w:t>
            </w:r>
            <w:r w:rsidRPr="00F71E69">
              <w:rPr>
                <w:kern w:val="0"/>
                <w:szCs w:val="28"/>
              </w:rPr>
              <w:t>歲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2DBC8" w14:textId="79496050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0</w:t>
            </w:r>
            <w:r w:rsidRPr="00F71E69">
              <w:rPr>
                <w:kern w:val="0"/>
                <w:szCs w:val="28"/>
              </w:rPr>
              <w:t>元</w:t>
            </w:r>
          </w:p>
        </w:tc>
        <w:tc>
          <w:tcPr>
            <w:tcW w:w="51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E872B0" w14:textId="0442BDAA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EA487" w14:textId="526924D1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妹妹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12619" w14:textId="6AD848DE" w:rsidR="000228EF" w:rsidRPr="00F71E69" w:rsidRDefault="000228EF" w:rsidP="007606A0">
            <w:pPr>
              <w:pStyle w:val="ad"/>
              <w:widowControl/>
              <w:spacing w:beforeLines="10" w:before="38" w:afterLines="10" w:after="38"/>
              <w:ind w:leftChars="0" w:left="0"/>
              <w:jc w:val="center"/>
              <w:rPr>
                <w:kern w:val="0"/>
                <w:szCs w:val="28"/>
              </w:rPr>
            </w:pPr>
            <w:r w:rsidRPr="00F71E69">
              <w:rPr>
                <w:kern w:val="0"/>
                <w:szCs w:val="28"/>
              </w:rPr>
              <w:t>6</w:t>
            </w:r>
            <w:r w:rsidRPr="00F71E69">
              <w:rPr>
                <w:kern w:val="0"/>
                <w:szCs w:val="28"/>
              </w:rPr>
              <w:t>歲</w:t>
            </w:r>
          </w:p>
        </w:tc>
      </w:tr>
    </w:tbl>
    <w:p w14:paraId="10151515" w14:textId="7B5F816D" w:rsidR="00123659" w:rsidRPr="00F71E69" w:rsidRDefault="00BA1D4D" w:rsidP="00596A72">
      <w:pPr>
        <w:snapToGrid w:val="0"/>
        <w:spacing w:beforeLines="50" w:before="190"/>
        <w:ind w:leftChars="100" w:left="280" w:firstLineChars="100" w:firstLine="280"/>
        <w:jc w:val="both"/>
        <w:textAlignment w:val="baseline"/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6"/>
        </w:rPr>
        <w:object w:dxaOrig="1359" w:dyaOrig="300" w14:anchorId="62101824">
          <v:shape id="_x0000_i1055" type="#_x0000_t75" style="width:67.3pt;height:14.85pt" o:ole="">
            <v:imagedata r:id="rId80" o:title=""/>
          </v:shape>
          <o:OLEObject Type="Embed" ProgID="Equation.DSMT4" ShapeID="_x0000_i1055" DrawAspect="Content" ObjectID="_1777789958" r:id="rId81"/>
        </w:object>
      </w:r>
    </w:p>
    <w:p w14:paraId="715D2B2A" w14:textId="4B5B6C45" w:rsidR="00123659" w:rsidRPr="00F71E69" w:rsidRDefault="00BA1D4D" w:rsidP="00596A72">
      <w:pPr>
        <w:snapToGrid w:val="0"/>
        <w:spacing w:beforeLines="30" w:before="114"/>
        <w:ind w:leftChars="100" w:left="280" w:firstLineChars="100" w:firstLine="280"/>
        <w:jc w:val="both"/>
        <w:textAlignment w:val="baseline"/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123659" w:rsidRPr="00F71E69">
        <w:rPr>
          <w:position w:val="-6"/>
        </w:rPr>
        <w:object w:dxaOrig="2040" w:dyaOrig="300" w14:anchorId="2AA6DA66">
          <v:shape id="_x0000_i1056" type="#_x0000_t75" style="width:101.75pt;height:14.85pt" o:ole="">
            <v:imagedata r:id="rId82" o:title=""/>
          </v:shape>
          <o:OLEObject Type="Embed" ProgID="Equation.DSMT4" ShapeID="_x0000_i1056" DrawAspect="Content" ObjectID="_1777789959" r:id="rId83"/>
        </w:object>
      </w:r>
    </w:p>
    <w:p w14:paraId="4CE75283" w14:textId="7B21AB3C" w:rsidR="00123659" w:rsidRPr="00F71E69" w:rsidRDefault="00BA1D4D" w:rsidP="00596A72">
      <w:pPr>
        <w:snapToGrid w:val="0"/>
        <w:spacing w:beforeLines="30" w:before="114"/>
        <w:ind w:leftChars="100" w:left="280" w:firstLineChars="100" w:firstLine="280"/>
        <w:jc w:val="both"/>
        <w:textAlignment w:val="baseline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12"/>
        </w:rPr>
        <w:object w:dxaOrig="2240" w:dyaOrig="360" w14:anchorId="69B63642">
          <v:shape id="_x0000_i1057" type="#_x0000_t75" style="width:111.9pt;height:18.8pt" o:ole="">
            <v:imagedata r:id="rId84" o:title=""/>
          </v:shape>
          <o:OLEObject Type="Embed" ProgID="Equation.DSMT4" ShapeID="_x0000_i1057" DrawAspect="Content" ObjectID="_1777789960" r:id="rId85"/>
        </w:object>
      </w:r>
    </w:p>
    <w:p w14:paraId="41B0DE02" w14:textId="4967A676" w:rsidR="00596A72" w:rsidRDefault="00BA1D4D" w:rsidP="00596A72">
      <w:pPr>
        <w:snapToGrid w:val="0"/>
        <w:spacing w:beforeLines="30" w:before="114"/>
        <w:ind w:leftChars="100" w:left="280" w:firstLineChars="100" w:firstLine="280"/>
        <w:jc w:val="both"/>
        <w:textAlignment w:val="baseline"/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123659" w:rsidRPr="00F71E69">
        <w:rPr>
          <w:position w:val="-12"/>
        </w:rPr>
        <w:object w:dxaOrig="2240" w:dyaOrig="360" w14:anchorId="6892059A">
          <v:shape id="_x0000_i1058" type="#_x0000_t75" style="width:111.9pt;height:18.8pt" o:ole="">
            <v:imagedata r:id="rId86" o:title=""/>
          </v:shape>
          <o:OLEObject Type="Embed" ProgID="Equation.DSMT4" ShapeID="_x0000_i1058" DrawAspect="Content" ObjectID="_1777789961" r:id="rId87"/>
        </w:object>
      </w:r>
    </w:p>
    <w:p w14:paraId="2869D8F5" w14:textId="776F3291" w:rsidR="00596A72" w:rsidRDefault="00596A72">
      <w:pPr>
        <w:widowControl/>
      </w:pPr>
    </w:p>
    <w:p w14:paraId="7FF3D224" w14:textId="77777777" w:rsidR="00F61C77" w:rsidRDefault="00F61C77">
      <w:pPr>
        <w:widowControl/>
      </w:pPr>
    </w:p>
    <w:p w14:paraId="746F5B44" w14:textId="77777777" w:rsidR="007606A0" w:rsidRDefault="007606A0">
      <w:pPr>
        <w:widowControl/>
      </w:pPr>
    </w:p>
    <w:p w14:paraId="073A7A78" w14:textId="57AB9044" w:rsidR="00BD7784" w:rsidRPr="00F71E69" w:rsidRDefault="00BD7784" w:rsidP="000228E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已知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條鐵絲長</w:t>
      </w:r>
      <w:r w:rsidRPr="00F71E69">
        <w:rPr>
          <w:kern w:val="0"/>
          <w:szCs w:val="28"/>
        </w:rPr>
        <w:t>2</w:t>
      </w:r>
      <w:r w:rsidRPr="00F71E69">
        <w:rPr>
          <w:kern w:val="0"/>
          <w:szCs w:val="28"/>
        </w:rPr>
        <w:t>公尺，重</w:t>
      </w:r>
      <w:r w:rsidRPr="00F71E69">
        <w:rPr>
          <w:kern w:val="0"/>
          <w:szCs w:val="28"/>
        </w:rPr>
        <w:t>3</w:t>
      </w:r>
      <w:r w:rsidRPr="00F71E69">
        <w:rPr>
          <w:kern w:val="0"/>
          <w:szCs w:val="28"/>
        </w:rPr>
        <w:t>公斤。把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條鐵絲平分剪成</w:t>
      </w:r>
      <w:r w:rsidRPr="00F71E69">
        <w:rPr>
          <w:kern w:val="0"/>
          <w:szCs w:val="28"/>
        </w:rPr>
        <w:t>5</w:t>
      </w:r>
      <w:r w:rsidRPr="00F71E69">
        <w:rPr>
          <w:kern w:val="0"/>
          <w:szCs w:val="28"/>
        </w:rPr>
        <w:t>段。</w:t>
      </w:r>
    </w:p>
    <w:p w14:paraId="69790138" w14:textId="2FFEB701" w:rsidR="00BD7784" w:rsidRPr="00F71E69" w:rsidRDefault="00BD7784" w:rsidP="00DA3E93">
      <w:pPr>
        <w:widowControl/>
        <w:ind w:leftChars="365" w:left="102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甲說：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段鐵絲是</w:t>
      </w:r>
      <w:r w:rsidR="00596A72">
        <w:rPr>
          <w:rFonts w:hint="eastAsia"/>
          <w:kern w:val="0"/>
          <w:szCs w:val="28"/>
        </w:rPr>
        <w:t xml:space="preserve"> </w:t>
      </w:r>
      <w:r w:rsidR="000228EF" w:rsidRPr="00F71E69">
        <w:rPr>
          <w:position w:val="-28"/>
        </w:rPr>
        <w:object w:dxaOrig="240" w:dyaOrig="720" w14:anchorId="4C25A196">
          <v:shape id="_x0000_i1059" type="#_x0000_t75" style="width:11.75pt;height:36pt" o:ole="">
            <v:imagedata r:id="rId22" o:title=""/>
          </v:shape>
          <o:OLEObject Type="Embed" ProgID="Equation.DSMT4" ShapeID="_x0000_i1059" DrawAspect="Content" ObjectID="_1777789962" r:id="rId88"/>
        </w:object>
      </w:r>
      <w:r w:rsidR="00596A72">
        <w:t xml:space="preserve"> </w:t>
      </w:r>
      <w:r w:rsidRPr="00F71E69">
        <w:rPr>
          <w:kern w:val="0"/>
          <w:szCs w:val="28"/>
        </w:rPr>
        <w:t>條。</w:t>
      </w:r>
    </w:p>
    <w:p w14:paraId="6230A0F3" w14:textId="76449391" w:rsidR="00BD7784" w:rsidRPr="00F71E69" w:rsidRDefault="00BD7784" w:rsidP="00DA3E93">
      <w:pPr>
        <w:widowControl/>
        <w:ind w:leftChars="365" w:left="102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乙說：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段鐵絲長</w:t>
      </w:r>
      <w:r w:rsidR="00596A72">
        <w:rPr>
          <w:rFonts w:hint="eastAsia"/>
          <w:kern w:val="0"/>
          <w:szCs w:val="28"/>
        </w:rPr>
        <w:t xml:space="preserve"> </w:t>
      </w:r>
      <w:r w:rsidR="000228EF" w:rsidRPr="00F71E69">
        <w:rPr>
          <w:position w:val="-28"/>
        </w:rPr>
        <w:object w:dxaOrig="260" w:dyaOrig="720" w14:anchorId="66296904">
          <v:shape id="_x0000_i1060" type="#_x0000_t75" style="width:13.3pt;height:36pt" o:ole="">
            <v:imagedata r:id="rId89" o:title=""/>
          </v:shape>
          <o:OLEObject Type="Embed" ProgID="Equation.DSMT4" ShapeID="_x0000_i1060" DrawAspect="Content" ObjectID="_1777789963" r:id="rId90"/>
        </w:object>
      </w:r>
      <w:r w:rsidR="00596A72">
        <w:t xml:space="preserve"> </w:t>
      </w:r>
      <w:r w:rsidRPr="00F71E69">
        <w:rPr>
          <w:kern w:val="0"/>
          <w:szCs w:val="28"/>
        </w:rPr>
        <w:t>公尺。</w:t>
      </w:r>
    </w:p>
    <w:p w14:paraId="2ECEF15C" w14:textId="6181FD94" w:rsidR="00BD7784" w:rsidRPr="00F71E69" w:rsidRDefault="00BD7784" w:rsidP="000228EF">
      <w:pPr>
        <w:widowControl/>
        <w:ind w:leftChars="365" w:left="102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丙說：</w:t>
      </w:r>
      <w:r w:rsidRPr="00F71E69">
        <w:rPr>
          <w:kern w:val="0"/>
          <w:szCs w:val="28"/>
        </w:rPr>
        <w:t>1</w:t>
      </w:r>
      <w:r w:rsidRPr="00F71E69">
        <w:rPr>
          <w:kern w:val="0"/>
          <w:szCs w:val="28"/>
        </w:rPr>
        <w:t>段鐵絲重</w:t>
      </w:r>
      <w:r w:rsidR="00596A72">
        <w:rPr>
          <w:rFonts w:hint="eastAsia"/>
          <w:kern w:val="0"/>
          <w:szCs w:val="28"/>
        </w:rPr>
        <w:t xml:space="preserve"> </w:t>
      </w:r>
      <w:r w:rsidR="000228EF" w:rsidRPr="00F71E69">
        <w:rPr>
          <w:position w:val="-28"/>
        </w:rPr>
        <w:object w:dxaOrig="240" w:dyaOrig="720" w14:anchorId="753789F6">
          <v:shape id="_x0000_i1061" type="#_x0000_t75" style="width:11.75pt;height:36pt" o:ole="">
            <v:imagedata r:id="rId91" o:title=""/>
          </v:shape>
          <o:OLEObject Type="Embed" ProgID="Equation.DSMT4" ShapeID="_x0000_i1061" DrawAspect="Content" ObjectID="_1777789964" r:id="rId92"/>
        </w:object>
      </w:r>
      <w:r w:rsidR="00596A72">
        <w:t xml:space="preserve"> </w:t>
      </w:r>
      <w:r w:rsidRPr="00F71E69">
        <w:rPr>
          <w:kern w:val="0"/>
          <w:szCs w:val="28"/>
        </w:rPr>
        <w:t>公斤。</w:t>
      </w:r>
    </w:p>
    <w:p w14:paraId="3C397039" w14:textId="5905C415" w:rsidR="00BD7784" w:rsidRPr="00F71E69" w:rsidRDefault="00BD7784" w:rsidP="000228EF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哪些人的說法正確？</w:t>
      </w:r>
    </w:p>
    <w:p w14:paraId="30F834E3" w14:textId="6C381069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甲、乙</w:t>
      </w:r>
    </w:p>
    <w:p w14:paraId="348054BF" w14:textId="23C3B4FC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只有甲、丙</w:t>
      </w:r>
    </w:p>
    <w:p w14:paraId="0F0BEC7E" w14:textId="55498547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只有乙、丙</w:t>
      </w:r>
    </w:p>
    <w:p w14:paraId="71C064EE" w14:textId="77777777" w:rsidR="007606A0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  <w:sectPr w:rsidR="007606A0" w:rsidSect="00D21368">
          <w:footerReference w:type="even" r:id="rId93"/>
          <w:footerReference w:type="default" r:id="rId94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三個人都正確</w:t>
      </w:r>
    </w:p>
    <w:p w14:paraId="76E37D6A" w14:textId="2CB77207" w:rsidR="00BD7784" w:rsidRPr="00F71E69" w:rsidRDefault="00BD7784" w:rsidP="00596A72">
      <w:pPr>
        <w:pStyle w:val="ad"/>
        <w:widowControl/>
        <w:numPr>
          <w:ilvl w:val="0"/>
          <w:numId w:val="42"/>
        </w:numPr>
        <w:spacing w:afterLines="50" w:after="190"/>
        <w:ind w:leftChars="0" w:left="482" w:hanging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lastRenderedPageBreak/>
        <w:t>如圖，甲是菱形，</w:t>
      </w:r>
      <w:proofErr w:type="gramStart"/>
      <w:r w:rsidRPr="00F71E69">
        <w:rPr>
          <w:kern w:val="0"/>
          <w:szCs w:val="28"/>
        </w:rPr>
        <w:t>乙是正方形</w:t>
      </w:r>
      <w:proofErr w:type="gramEnd"/>
      <w:r w:rsidRPr="00F71E69">
        <w:rPr>
          <w:kern w:val="0"/>
          <w:szCs w:val="28"/>
        </w:rPr>
        <w:t>，丙是長方形，丁是平行四邊形。</w:t>
      </w:r>
    </w:p>
    <w:tbl>
      <w:tblPr>
        <w:tblStyle w:val="a8"/>
        <w:tblW w:w="9397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6"/>
        <w:gridCol w:w="1806"/>
        <w:gridCol w:w="2749"/>
        <w:gridCol w:w="3216"/>
      </w:tblGrid>
      <w:tr w:rsidR="00F71E69" w:rsidRPr="00F71E69" w14:paraId="67D79F8D" w14:textId="77777777" w:rsidTr="000228EF">
        <w:tc>
          <w:tcPr>
            <w:tcW w:w="1626" w:type="dxa"/>
            <w:vAlign w:val="center"/>
          </w:tcPr>
          <w:p w14:paraId="4F90D75C" w14:textId="1077106A" w:rsidR="000228EF" w:rsidRPr="00F71E69" w:rsidRDefault="000228EF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42BD75CB" wp14:editId="3FA476B3">
                  <wp:extent cx="890128" cy="1335193"/>
                  <wp:effectExtent l="0" t="0" r="5715" b="0"/>
                  <wp:docPr id="16" name="圖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128" cy="1335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vAlign w:val="center"/>
          </w:tcPr>
          <w:p w14:paraId="02A2D50B" w14:textId="77E1F2A9" w:rsidR="000228EF" w:rsidRPr="00F71E69" w:rsidRDefault="000228EF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3227344F" wp14:editId="7FFD8BF8">
                  <wp:extent cx="1001394" cy="1335193"/>
                  <wp:effectExtent l="0" t="0" r="8890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394" cy="1335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9" w:type="dxa"/>
            <w:vAlign w:val="center"/>
          </w:tcPr>
          <w:p w14:paraId="3BD3BAB2" w14:textId="372C746F" w:rsidR="000228EF" w:rsidRPr="00F71E69" w:rsidRDefault="000228EF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3F7B8856" wp14:editId="015E1211">
                  <wp:extent cx="1609078" cy="1335193"/>
                  <wp:effectExtent l="0" t="0" r="0" b="0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78" cy="1335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6" w:type="dxa"/>
            <w:vAlign w:val="center"/>
          </w:tcPr>
          <w:p w14:paraId="44AE253E" w14:textId="4902C69F" w:rsidR="000228EF" w:rsidRPr="00F71E69" w:rsidRDefault="000228EF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0A8A8BF2" wp14:editId="24078905">
                  <wp:extent cx="1900866" cy="1267244"/>
                  <wp:effectExtent l="0" t="0" r="4445" b="9525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866" cy="1267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1E69" w:rsidRPr="00F71E69" w14:paraId="79D3DABE" w14:textId="77777777" w:rsidTr="000228EF">
        <w:tc>
          <w:tcPr>
            <w:tcW w:w="1626" w:type="dxa"/>
            <w:vAlign w:val="center"/>
          </w:tcPr>
          <w:p w14:paraId="7BA718A0" w14:textId="54F7922A" w:rsidR="00C3193E" w:rsidRPr="00F71E69" w:rsidRDefault="00C3193E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noProof/>
              </w:rPr>
            </w:pPr>
            <w:r w:rsidRPr="00F71E69">
              <w:rPr>
                <w:kern w:val="0"/>
                <w:szCs w:val="28"/>
              </w:rPr>
              <w:t>甲</w:t>
            </w:r>
          </w:p>
        </w:tc>
        <w:tc>
          <w:tcPr>
            <w:tcW w:w="1806" w:type="dxa"/>
            <w:vAlign w:val="center"/>
          </w:tcPr>
          <w:p w14:paraId="54689A93" w14:textId="70A4972F" w:rsidR="00C3193E" w:rsidRPr="00F71E69" w:rsidRDefault="00C3193E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noProof/>
              </w:rPr>
            </w:pPr>
            <w:r w:rsidRPr="00F71E69">
              <w:rPr>
                <w:kern w:val="0"/>
                <w:szCs w:val="28"/>
              </w:rPr>
              <w:t>乙</w:t>
            </w:r>
          </w:p>
        </w:tc>
        <w:tc>
          <w:tcPr>
            <w:tcW w:w="2749" w:type="dxa"/>
            <w:vAlign w:val="center"/>
          </w:tcPr>
          <w:p w14:paraId="4BFEDB55" w14:textId="332835E0" w:rsidR="00C3193E" w:rsidRPr="00F71E69" w:rsidRDefault="00C3193E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noProof/>
              </w:rPr>
            </w:pPr>
            <w:r w:rsidRPr="00F71E69">
              <w:rPr>
                <w:kern w:val="0"/>
                <w:szCs w:val="28"/>
              </w:rPr>
              <w:t>丙</w:t>
            </w:r>
          </w:p>
        </w:tc>
        <w:tc>
          <w:tcPr>
            <w:tcW w:w="3216" w:type="dxa"/>
            <w:vAlign w:val="center"/>
          </w:tcPr>
          <w:p w14:paraId="0B31353B" w14:textId="11C8936C" w:rsidR="00C3193E" w:rsidRPr="00F71E69" w:rsidRDefault="00C3193E" w:rsidP="000228E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noProof/>
              </w:rPr>
            </w:pPr>
            <w:r w:rsidRPr="00F71E69">
              <w:rPr>
                <w:kern w:val="0"/>
                <w:szCs w:val="28"/>
              </w:rPr>
              <w:t>丁</w:t>
            </w:r>
          </w:p>
        </w:tc>
      </w:tr>
    </w:tbl>
    <w:p w14:paraId="63835B88" w14:textId="25307CF7" w:rsidR="00BD7784" w:rsidRPr="00F71E69" w:rsidRDefault="00BD7784" w:rsidP="00596A72">
      <w:pPr>
        <w:pStyle w:val="ad"/>
        <w:widowControl/>
        <w:spacing w:beforeLines="50" w:before="190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哪兩</w:t>
      </w:r>
      <w:proofErr w:type="gramStart"/>
      <w:r w:rsidRPr="00F71E69">
        <w:rPr>
          <w:kern w:val="0"/>
          <w:szCs w:val="28"/>
        </w:rPr>
        <w:t>個</w:t>
      </w:r>
      <w:proofErr w:type="gramEnd"/>
      <w:r w:rsidRPr="00F71E69">
        <w:rPr>
          <w:kern w:val="0"/>
          <w:szCs w:val="28"/>
        </w:rPr>
        <w:t>圖形只有兩條</w:t>
      </w:r>
      <w:proofErr w:type="gramStart"/>
      <w:r w:rsidRPr="00F71E69">
        <w:rPr>
          <w:kern w:val="0"/>
          <w:szCs w:val="28"/>
        </w:rPr>
        <w:t>對稱軸</w:t>
      </w:r>
      <w:proofErr w:type="gramEnd"/>
      <w:r w:rsidRPr="00F71E69">
        <w:rPr>
          <w:kern w:val="0"/>
          <w:szCs w:val="28"/>
        </w:rPr>
        <w:t>？</w:t>
      </w:r>
    </w:p>
    <w:p w14:paraId="7ACAED79" w14:textId="01E87F4C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BD7784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甲、乙</w:t>
      </w:r>
    </w:p>
    <w:p w14:paraId="53120D16" w14:textId="5BEBC98D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123659" w:rsidRPr="00F71E69">
        <w:rPr>
          <w:rFonts w:hint="eastAsia"/>
          <w:szCs w:val="28"/>
        </w:rPr>
        <w:t xml:space="preserve"> </w:t>
      </w:r>
      <w:r w:rsidR="00BD7784" w:rsidRPr="00F71E69">
        <w:rPr>
          <w:kern w:val="0"/>
          <w:szCs w:val="28"/>
        </w:rPr>
        <w:t>甲、丙</w:t>
      </w:r>
    </w:p>
    <w:p w14:paraId="4508198E" w14:textId="6A173826" w:rsidR="00123659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乙、丁</w:t>
      </w:r>
    </w:p>
    <w:p w14:paraId="3C77A944" w14:textId="74A4C321" w:rsidR="00BD7784" w:rsidRDefault="00BA1D4D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④</w:t>
      </w:r>
      <w:r w:rsidR="00123659" w:rsidRPr="00F71E69">
        <w:rPr>
          <w:szCs w:val="28"/>
        </w:rPr>
        <w:t xml:space="preserve"> </w:t>
      </w:r>
      <w:r w:rsidR="00BD7784" w:rsidRPr="00F71E69">
        <w:rPr>
          <w:kern w:val="0"/>
          <w:szCs w:val="28"/>
        </w:rPr>
        <w:t>丙、丁</w:t>
      </w:r>
    </w:p>
    <w:p w14:paraId="6FDED002" w14:textId="25EF08A5" w:rsidR="007606A0" w:rsidRDefault="007606A0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</w:p>
    <w:p w14:paraId="5E2B6DD8" w14:textId="674324AA" w:rsidR="007606A0" w:rsidRDefault="007606A0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</w:p>
    <w:p w14:paraId="15E276CF" w14:textId="77777777" w:rsidR="00F61C77" w:rsidRPr="00F71E69" w:rsidRDefault="00F61C77" w:rsidP="00D21368">
      <w:pPr>
        <w:spacing w:beforeLines="40" w:before="152"/>
        <w:ind w:leftChars="100" w:left="280" w:firstLineChars="100" w:firstLine="280"/>
        <w:jc w:val="both"/>
        <w:rPr>
          <w:kern w:val="0"/>
          <w:szCs w:val="28"/>
        </w:rPr>
      </w:pPr>
    </w:p>
    <w:p w14:paraId="10B20546" w14:textId="77777777" w:rsidR="00C3193E" w:rsidRPr="00F71E69" w:rsidRDefault="00C3193E" w:rsidP="00C3193E">
      <w:pPr>
        <w:pStyle w:val="ad"/>
        <w:widowControl/>
        <w:numPr>
          <w:ilvl w:val="0"/>
          <w:numId w:val="42"/>
        </w:numPr>
        <w:ind w:leftChars="0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如圖，一個積木的長、寬、高分別為</w:t>
      </w:r>
      <w:r w:rsidRPr="00F71E69">
        <w:rPr>
          <w:kern w:val="0"/>
          <w:szCs w:val="28"/>
        </w:rPr>
        <w:t>20</w:t>
      </w:r>
      <w:r w:rsidRPr="00F71E69">
        <w:rPr>
          <w:kern w:val="0"/>
          <w:szCs w:val="28"/>
        </w:rPr>
        <w:t>公分、</w:t>
      </w:r>
      <w:r w:rsidRPr="00F71E69">
        <w:rPr>
          <w:kern w:val="0"/>
          <w:szCs w:val="28"/>
        </w:rPr>
        <w:t>15</w:t>
      </w:r>
      <w:r w:rsidRPr="00F71E69">
        <w:rPr>
          <w:kern w:val="0"/>
          <w:szCs w:val="28"/>
        </w:rPr>
        <w:t>公分、</w:t>
      </w:r>
      <w:r w:rsidRPr="00F71E69">
        <w:rPr>
          <w:kern w:val="0"/>
          <w:szCs w:val="28"/>
        </w:rPr>
        <w:t>10</w:t>
      </w:r>
      <w:r w:rsidRPr="00F71E69">
        <w:rPr>
          <w:kern w:val="0"/>
          <w:szCs w:val="28"/>
        </w:rPr>
        <w:t>公分，</w:t>
      </w:r>
      <w:r w:rsidRPr="00F71E69">
        <w:rPr>
          <w:kern w:val="0"/>
          <w:szCs w:val="28"/>
        </w:rPr>
        <w:br/>
      </w:r>
      <w:r w:rsidRPr="00F71E69">
        <w:rPr>
          <w:kern w:val="0"/>
          <w:szCs w:val="28"/>
          <w:u w:val="single"/>
        </w:rPr>
        <w:t>小美</w:t>
      </w:r>
      <w:r w:rsidRPr="00F71E69">
        <w:rPr>
          <w:kern w:val="0"/>
          <w:szCs w:val="28"/>
        </w:rPr>
        <w:t>將</w:t>
      </w:r>
      <w:r w:rsidRPr="00F71E69">
        <w:rPr>
          <w:kern w:val="0"/>
          <w:szCs w:val="28"/>
        </w:rPr>
        <w:t>4</w:t>
      </w:r>
      <w:r w:rsidRPr="00F71E69">
        <w:rPr>
          <w:kern w:val="0"/>
          <w:szCs w:val="28"/>
        </w:rPr>
        <w:t>個相同的積木分別堆疊成</w:t>
      </w:r>
      <w:r w:rsidRPr="00F71E69">
        <w:rPr>
          <w:i/>
          <w:kern w:val="0"/>
          <w:szCs w:val="28"/>
        </w:rPr>
        <w:t>A</w:t>
      </w:r>
      <w:r w:rsidRPr="00F71E69">
        <w:rPr>
          <w:kern w:val="0"/>
          <w:szCs w:val="28"/>
        </w:rPr>
        <w:t>、</w:t>
      </w:r>
      <w:r w:rsidRPr="00F71E69">
        <w:rPr>
          <w:i/>
          <w:kern w:val="0"/>
          <w:szCs w:val="28"/>
        </w:rPr>
        <w:t>B</w:t>
      </w:r>
      <w:r w:rsidRPr="00F71E69">
        <w:rPr>
          <w:kern w:val="0"/>
          <w:szCs w:val="28"/>
        </w:rPr>
        <w:t>、</w:t>
      </w:r>
      <w:r w:rsidRPr="00F71E69">
        <w:rPr>
          <w:i/>
          <w:kern w:val="0"/>
          <w:szCs w:val="28"/>
        </w:rPr>
        <w:t>C</w:t>
      </w:r>
      <w:r w:rsidRPr="00F71E69">
        <w:rPr>
          <w:kern w:val="0"/>
          <w:szCs w:val="28"/>
        </w:rPr>
        <w:t>三種立體形體。</w:t>
      </w:r>
    </w:p>
    <w:tbl>
      <w:tblPr>
        <w:tblStyle w:val="a8"/>
        <w:tblW w:w="921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0"/>
        <w:gridCol w:w="1933"/>
        <w:gridCol w:w="2749"/>
        <w:gridCol w:w="2300"/>
      </w:tblGrid>
      <w:tr w:rsidR="00F71E69" w:rsidRPr="00F71E69" w14:paraId="281376E8" w14:textId="77777777" w:rsidTr="00D76051">
        <w:trPr>
          <w:trHeight w:val="2350"/>
        </w:trPr>
        <w:tc>
          <w:tcPr>
            <w:tcW w:w="2230" w:type="dxa"/>
            <w:vAlign w:val="center"/>
          </w:tcPr>
          <w:p w14:paraId="188110E5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38D65FCC" wp14:editId="1325E7D5">
                  <wp:extent cx="1279384" cy="658368"/>
                  <wp:effectExtent l="0" t="0" r="0" b="889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9711" cy="663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4" w:type="dxa"/>
            <w:vAlign w:val="center"/>
          </w:tcPr>
          <w:p w14:paraId="2A71D917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kern w:val="0"/>
                <w:szCs w:val="28"/>
              </w:rPr>
            </w:pPr>
            <w:r w:rsidRPr="00F71E69">
              <w:rPr>
                <w:noProof/>
              </w:rPr>
              <w:drawing>
                <wp:inline distT="0" distB="0" distL="0" distR="0" wp14:anchorId="303B9E3D" wp14:editId="7A32450D">
                  <wp:extent cx="1001394" cy="1068903"/>
                  <wp:effectExtent l="0" t="0" r="889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394" cy="1068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3" w:type="dxa"/>
          </w:tcPr>
          <w:p w14:paraId="6CA20E29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noProof/>
              </w:rPr>
            </w:pPr>
            <w:r w:rsidRPr="00F71E69">
              <w:rPr>
                <w:noProof/>
              </w:rPr>
              <w:drawing>
                <wp:inline distT="0" distB="0" distL="0" distR="0" wp14:anchorId="758FFB15" wp14:editId="2FA03C1B">
                  <wp:extent cx="1609078" cy="1093189"/>
                  <wp:effectExtent l="0" t="0" r="0" b="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78" cy="1093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5" w:type="dxa"/>
            <w:vAlign w:val="center"/>
          </w:tcPr>
          <w:p w14:paraId="20062DB0" w14:textId="27C8D896" w:rsidR="00C3193E" w:rsidRPr="00F71E69" w:rsidRDefault="000147AF" w:rsidP="000147AF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kern w:val="0"/>
                <w:szCs w:val="28"/>
              </w:rPr>
            </w:pPr>
            <w:bookmarkStart w:id="1" w:name="_GoBack"/>
            <w:r w:rsidRPr="00F71E69">
              <w:rPr>
                <w:kern w:val="0"/>
                <w:szCs w:val="28"/>
              </w:rPr>
              <w:t>(</w:t>
            </w:r>
            <w:r w:rsidRPr="00F71E69">
              <w:rPr>
                <w:kern w:val="0"/>
                <w:szCs w:val="28"/>
              </w:rPr>
              <w:t>單位：</w:t>
            </w:r>
            <w:proofErr w:type="gramStart"/>
            <w:r w:rsidRPr="00F71E69">
              <w:rPr>
                <w:kern w:val="0"/>
                <w:szCs w:val="28"/>
              </w:rPr>
              <w:t>公分</w:t>
            </w:r>
            <w:r w:rsidRPr="00F71E69">
              <w:rPr>
                <w:kern w:val="0"/>
                <w:szCs w:val="28"/>
              </w:rPr>
              <w:t>)</w:t>
            </w:r>
            <w:bookmarkEnd w:id="1"/>
            <w:proofErr w:type="gramEnd"/>
          </w:p>
        </w:tc>
      </w:tr>
      <w:tr w:rsidR="00F71E69" w:rsidRPr="00F71E69" w14:paraId="6CEDC21D" w14:textId="77777777" w:rsidTr="00D76051">
        <w:trPr>
          <w:trHeight w:val="460"/>
        </w:trPr>
        <w:tc>
          <w:tcPr>
            <w:tcW w:w="2230" w:type="dxa"/>
            <w:vAlign w:val="center"/>
          </w:tcPr>
          <w:p w14:paraId="0DC55E14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i/>
                <w:noProof/>
              </w:rPr>
            </w:pPr>
            <w:r w:rsidRPr="00F71E69">
              <w:rPr>
                <w:rFonts w:hint="eastAsia"/>
                <w:i/>
                <w:kern w:val="0"/>
                <w:szCs w:val="28"/>
              </w:rPr>
              <w:t>A</w:t>
            </w:r>
          </w:p>
        </w:tc>
        <w:tc>
          <w:tcPr>
            <w:tcW w:w="1994" w:type="dxa"/>
            <w:vAlign w:val="center"/>
          </w:tcPr>
          <w:p w14:paraId="67B6D6CB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i/>
                <w:noProof/>
              </w:rPr>
            </w:pPr>
            <w:r w:rsidRPr="00F71E69">
              <w:rPr>
                <w:rFonts w:hint="eastAsia"/>
                <w:i/>
                <w:noProof/>
              </w:rPr>
              <w:t>B</w:t>
            </w:r>
          </w:p>
        </w:tc>
        <w:tc>
          <w:tcPr>
            <w:tcW w:w="1953" w:type="dxa"/>
          </w:tcPr>
          <w:p w14:paraId="6C5B060E" w14:textId="77777777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i/>
                <w:noProof/>
              </w:rPr>
            </w:pPr>
            <w:r w:rsidRPr="00F71E69">
              <w:rPr>
                <w:rFonts w:hint="eastAsia"/>
                <w:i/>
                <w:noProof/>
              </w:rPr>
              <w:t>C</w:t>
            </w:r>
          </w:p>
        </w:tc>
        <w:tc>
          <w:tcPr>
            <w:tcW w:w="3035" w:type="dxa"/>
            <w:vAlign w:val="center"/>
          </w:tcPr>
          <w:p w14:paraId="7B043EE5" w14:textId="20B05565" w:rsidR="00C3193E" w:rsidRPr="00F71E69" w:rsidRDefault="00C3193E" w:rsidP="00D76051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i/>
                <w:noProof/>
              </w:rPr>
            </w:pPr>
          </w:p>
        </w:tc>
      </w:tr>
    </w:tbl>
    <w:p w14:paraId="783CB42A" w14:textId="6681C910" w:rsidR="00C3193E" w:rsidRPr="00F71E69" w:rsidRDefault="00C3193E" w:rsidP="00596A72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50" w:before="190"/>
        <w:ind w:leftChars="0" w:left="482"/>
        <w:jc w:val="both"/>
        <w:rPr>
          <w:kern w:val="0"/>
          <w:szCs w:val="28"/>
        </w:rPr>
      </w:pPr>
      <w:r w:rsidRPr="00F71E69">
        <w:rPr>
          <w:kern w:val="0"/>
          <w:szCs w:val="28"/>
        </w:rPr>
        <w:t>請問哪種立體形體的表面積最小？</w:t>
      </w:r>
    </w:p>
    <w:p w14:paraId="4BD8A32C" w14:textId="27474681" w:rsidR="00C3193E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3193E" w:rsidRPr="00F71E69">
        <w:rPr>
          <w:szCs w:val="28"/>
        </w:rPr>
        <w:t xml:space="preserve"> </w:t>
      </w:r>
      <w:r w:rsidR="00C3193E" w:rsidRPr="00F71E69">
        <w:rPr>
          <w:i/>
          <w:kern w:val="0"/>
          <w:szCs w:val="28"/>
        </w:rPr>
        <w:t>A</w:t>
      </w:r>
      <w:r w:rsidR="00C3193E" w:rsidRPr="00F71E69">
        <w:rPr>
          <w:rFonts w:hint="eastAsia"/>
          <w:i/>
          <w:kern w:val="0"/>
          <w:szCs w:val="28"/>
        </w:rPr>
        <w:t xml:space="preserve"> </w:t>
      </w:r>
    </w:p>
    <w:p w14:paraId="50F8A8D3" w14:textId="3896B2D4" w:rsidR="00C3193E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C3193E" w:rsidRPr="00F71E69">
        <w:rPr>
          <w:rFonts w:hint="eastAsia"/>
          <w:szCs w:val="28"/>
        </w:rPr>
        <w:t xml:space="preserve"> </w:t>
      </w:r>
      <w:r w:rsidR="00C3193E" w:rsidRPr="00F71E69">
        <w:rPr>
          <w:i/>
          <w:kern w:val="0"/>
          <w:szCs w:val="28"/>
        </w:rPr>
        <w:t>B</w:t>
      </w:r>
    </w:p>
    <w:p w14:paraId="6E37C502" w14:textId="6C6A134E" w:rsidR="00C3193E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C3193E" w:rsidRPr="00F71E69">
        <w:rPr>
          <w:szCs w:val="28"/>
        </w:rPr>
        <w:t xml:space="preserve"> </w:t>
      </w:r>
      <w:r w:rsidR="00C3193E" w:rsidRPr="00F71E69">
        <w:rPr>
          <w:i/>
          <w:kern w:val="0"/>
          <w:szCs w:val="28"/>
        </w:rPr>
        <w:t>C</w:t>
      </w:r>
    </w:p>
    <w:p w14:paraId="5AAEEB4C" w14:textId="17DA6524" w:rsidR="00270CCA" w:rsidRPr="00F71E69" w:rsidRDefault="00BA1D4D" w:rsidP="00D21368">
      <w:pPr>
        <w:spacing w:beforeLines="40" w:before="152"/>
        <w:ind w:leftChars="100" w:left="280" w:firstLineChars="100" w:firstLine="280"/>
        <w:jc w:val="both"/>
        <w:rPr>
          <w:i/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C3193E" w:rsidRPr="00F71E69">
        <w:rPr>
          <w:szCs w:val="28"/>
        </w:rPr>
        <w:t xml:space="preserve"> </w:t>
      </w:r>
      <w:r w:rsidR="00C3193E" w:rsidRPr="00F71E69">
        <w:rPr>
          <w:kern w:val="0"/>
          <w:szCs w:val="28"/>
        </w:rPr>
        <w:t>三個都一樣</w:t>
      </w:r>
    </w:p>
    <w:sectPr w:rsidR="00270CCA" w:rsidRPr="00F71E69" w:rsidSect="00FD6409">
      <w:footerReference w:type="even" r:id="rId102"/>
      <w:footerReference w:type="default" r:id="rId103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9C9972" w14:textId="77777777" w:rsidR="00E22805" w:rsidRDefault="00E22805" w:rsidP="00A27121">
      <w:pPr>
        <w:spacing w:after="120"/>
      </w:pPr>
      <w:r>
        <w:separator/>
      </w:r>
    </w:p>
    <w:p w14:paraId="13B7B256" w14:textId="77777777" w:rsidR="00E22805" w:rsidRDefault="00E22805" w:rsidP="00A27121">
      <w:pPr>
        <w:spacing w:after="120"/>
      </w:pPr>
    </w:p>
  </w:endnote>
  <w:endnote w:type="continuationSeparator" w:id="0">
    <w:p w14:paraId="2A3C8369" w14:textId="77777777" w:rsidR="00E22805" w:rsidRDefault="00E22805" w:rsidP="00A27121">
      <w:pPr>
        <w:spacing w:after="120"/>
      </w:pPr>
      <w:r>
        <w:continuationSeparator/>
      </w:r>
    </w:p>
    <w:p w14:paraId="6E8A195A" w14:textId="77777777" w:rsidR="00E22805" w:rsidRDefault="00E22805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altName w:val="標楷體a甀..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0228EF" w:rsidRPr="005218F5" w:rsidRDefault="000228EF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0228EF" w:rsidRPr="00E61778" w:rsidRDefault="000228EF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0228EF" w:rsidRDefault="000228EF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0228EF" w:rsidRPr="00677DEB" w:rsidRDefault="000228EF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66941375" w:rsidR="000228EF" w:rsidRPr="005218F5" w:rsidRDefault="000228EF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0147AF" w:rsidRPr="000147AF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24E8">
      <w:rPr>
        <w:rFonts w:ascii="標楷體" w:hAnsi="標楷體" w:hint="eastAsia"/>
        <w:sz w:val="32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0228EF" w:rsidRPr="00677DEB" w:rsidRDefault="000228EF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5560E2BD" w:rsidR="000228EF" w:rsidRPr="005218F5" w:rsidRDefault="000228EF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0147AF" w:rsidRPr="000147AF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24E8">
      <w:rPr>
        <w:rFonts w:ascii="標楷體" w:hAnsi="標楷體" w:hint="eastAsia"/>
        <w:sz w:val="32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97FB17" w14:textId="77777777" w:rsidR="00E22805" w:rsidRDefault="00E22805" w:rsidP="00A27121">
      <w:pPr>
        <w:spacing w:after="120"/>
      </w:pPr>
      <w:r>
        <w:separator/>
      </w:r>
    </w:p>
    <w:p w14:paraId="1088987F" w14:textId="77777777" w:rsidR="00E22805" w:rsidRDefault="00E22805" w:rsidP="00A27121">
      <w:pPr>
        <w:spacing w:after="120"/>
      </w:pPr>
    </w:p>
  </w:footnote>
  <w:footnote w:type="continuationSeparator" w:id="0">
    <w:p w14:paraId="65D0AC1F" w14:textId="77777777" w:rsidR="00E22805" w:rsidRDefault="00E22805" w:rsidP="00A27121">
      <w:pPr>
        <w:spacing w:after="120"/>
      </w:pPr>
      <w:r>
        <w:continuationSeparator/>
      </w:r>
    </w:p>
    <w:p w14:paraId="116806A5" w14:textId="77777777" w:rsidR="00E22805" w:rsidRDefault="00E22805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576C342A"/>
    <w:lvl w:ilvl="0" w:tplc="9EE8C296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7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7AF"/>
    <w:rsid w:val="00014A63"/>
    <w:rsid w:val="0001560F"/>
    <w:rsid w:val="00015D38"/>
    <w:rsid w:val="00021A38"/>
    <w:rsid w:val="00022820"/>
    <w:rsid w:val="000228EF"/>
    <w:rsid w:val="0002298D"/>
    <w:rsid w:val="00023125"/>
    <w:rsid w:val="000244C8"/>
    <w:rsid w:val="0002532D"/>
    <w:rsid w:val="000266A1"/>
    <w:rsid w:val="000269DD"/>
    <w:rsid w:val="000302B2"/>
    <w:rsid w:val="00033540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B04"/>
    <w:rsid w:val="00061CB5"/>
    <w:rsid w:val="00062377"/>
    <w:rsid w:val="000631B3"/>
    <w:rsid w:val="00063981"/>
    <w:rsid w:val="000658A8"/>
    <w:rsid w:val="00065B51"/>
    <w:rsid w:val="00066A1D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5439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3659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249B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0F2B"/>
    <w:rsid w:val="00211711"/>
    <w:rsid w:val="00211B67"/>
    <w:rsid w:val="00211E09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4BA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0CCA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395"/>
    <w:rsid w:val="002C7E44"/>
    <w:rsid w:val="002D00CA"/>
    <w:rsid w:val="002D1502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167C"/>
    <w:rsid w:val="00333F35"/>
    <w:rsid w:val="0033548A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1C77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623B"/>
    <w:rsid w:val="003D6302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474A"/>
    <w:rsid w:val="0043573E"/>
    <w:rsid w:val="00436591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4CC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238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24E8"/>
    <w:rsid w:val="0052588F"/>
    <w:rsid w:val="00526D94"/>
    <w:rsid w:val="005273C9"/>
    <w:rsid w:val="0053285E"/>
    <w:rsid w:val="00534286"/>
    <w:rsid w:val="00535EC6"/>
    <w:rsid w:val="00536483"/>
    <w:rsid w:val="005377D3"/>
    <w:rsid w:val="0054024E"/>
    <w:rsid w:val="00542A04"/>
    <w:rsid w:val="0054347D"/>
    <w:rsid w:val="005447A6"/>
    <w:rsid w:val="00545EEA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50CF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423B"/>
    <w:rsid w:val="0059513E"/>
    <w:rsid w:val="0059698E"/>
    <w:rsid w:val="00596A72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2C81"/>
    <w:rsid w:val="006053C7"/>
    <w:rsid w:val="00607378"/>
    <w:rsid w:val="00607E5E"/>
    <w:rsid w:val="006100A0"/>
    <w:rsid w:val="0061136B"/>
    <w:rsid w:val="0061246C"/>
    <w:rsid w:val="00612491"/>
    <w:rsid w:val="00612AC4"/>
    <w:rsid w:val="0061409C"/>
    <w:rsid w:val="00615480"/>
    <w:rsid w:val="00616E37"/>
    <w:rsid w:val="006203DD"/>
    <w:rsid w:val="0062065B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3475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64C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645A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D69BC"/>
    <w:rsid w:val="006E0504"/>
    <w:rsid w:val="006E5D39"/>
    <w:rsid w:val="006E718D"/>
    <w:rsid w:val="006F094C"/>
    <w:rsid w:val="006F29D1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3287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6A0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3D34"/>
    <w:rsid w:val="007E414B"/>
    <w:rsid w:val="007E47D9"/>
    <w:rsid w:val="007E6600"/>
    <w:rsid w:val="007F093C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1940"/>
    <w:rsid w:val="00882914"/>
    <w:rsid w:val="00884EC1"/>
    <w:rsid w:val="0088584E"/>
    <w:rsid w:val="008863BF"/>
    <w:rsid w:val="008867E4"/>
    <w:rsid w:val="00886C52"/>
    <w:rsid w:val="00887D88"/>
    <w:rsid w:val="008934EE"/>
    <w:rsid w:val="008A132A"/>
    <w:rsid w:val="008A169D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231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1A28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64A1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16E04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2B46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CB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2ADD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625"/>
    <w:rsid w:val="00A97DC9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924"/>
    <w:rsid w:val="00AF1EE1"/>
    <w:rsid w:val="00AF53E6"/>
    <w:rsid w:val="00AF5686"/>
    <w:rsid w:val="00AF6F64"/>
    <w:rsid w:val="00AF732E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383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1B4E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259A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591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1D4D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D7784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30301"/>
    <w:rsid w:val="00C3048C"/>
    <w:rsid w:val="00C3193E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14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CAB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3DF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4DF"/>
    <w:rsid w:val="00D06D73"/>
    <w:rsid w:val="00D11A18"/>
    <w:rsid w:val="00D12F20"/>
    <w:rsid w:val="00D1405F"/>
    <w:rsid w:val="00D15ECE"/>
    <w:rsid w:val="00D20906"/>
    <w:rsid w:val="00D20A08"/>
    <w:rsid w:val="00D2136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0A3E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A22"/>
    <w:rsid w:val="00D92DE7"/>
    <w:rsid w:val="00D92FC1"/>
    <w:rsid w:val="00D95826"/>
    <w:rsid w:val="00D96593"/>
    <w:rsid w:val="00D96E03"/>
    <w:rsid w:val="00DA1F0F"/>
    <w:rsid w:val="00DA2B71"/>
    <w:rsid w:val="00DA38DF"/>
    <w:rsid w:val="00DA3E93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6DD0"/>
    <w:rsid w:val="00DE73E7"/>
    <w:rsid w:val="00DF042F"/>
    <w:rsid w:val="00DF18DC"/>
    <w:rsid w:val="00DF1D1C"/>
    <w:rsid w:val="00DF235B"/>
    <w:rsid w:val="00DF3647"/>
    <w:rsid w:val="00DF568F"/>
    <w:rsid w:val="00E0305A"/>
    <w:rsid w:val="00E04000"/>
    <w:rsid w:val="00E04DD2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2805"/>
    <w:rsid w:val="00E25812"/>
    <w:rsid w:val="00E25913"/>
    <w:rsid w:val="00E25948"/>
    <w:rsid w:val="00E25CD7"/>
    <w:rsid w:val="00E26910"/>
    <w:rsid w:val="00E277CA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26FF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1F27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E4840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C77"/>
    <w:rsid w:val="00F61E67"/>
    <w:rsid w:val="00F636A4"/>
    <w:rsid w:val="00F638BC"/>
    <w:rsid w:val="00F64CDC"/>
    <w:rsid w:val="00F71E69"/>
    <w:rsid w:val="00F74121"/>
    <w:rsid w:val="00F7735B"/>
    <w:rsid w:val="00F773B6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4D8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22A5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A1C77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3A1C77"/>
    <w:rPr>
      <w:rFonts w:eastAsia="標楷體"/>
      <w:color w:val="000000" w:themeColor="text1"/>
      <w:kern w:val="2"/>
      <w:sz w:val="28"/>
      <w:szCs w:val="28"/>
    </w:rPr>
  </w:style>
  <w:style w:type="character" w:styleId="af">
    <w:name w:val="Hyperlink"/>
    <w:basedOn w:val="a0"/>
    <w:unhideWhenUsed/>
    <w:rsid w:val="00A54FCB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A54FCB"/>
    <w:rPr>
      <w:color w:val="605E5C"/>
      <w:shd w:val="clear" w:color="auto" w:fill="E1DFDD"/>
    </w:rPr>
  </w:style>
  <w:style w:type="character" w:customStyle="1" w:styleId="HTML">
    <w:name w:val="HTML 預設格式 字元"/>
    <w:basedOn w:val="a0"/>
    <w:link w:val="HTML0"/>
    <w:uiPriority w:val="99"/>
    <w:semiHidden/>
    <w:rsid w:val="00BD7784"/>
    <w:rPr>
      <w:rFonts w:ascii="細明體" w:eastAsia="細明體" w:hAnsi="細明體" w:cs="細明體"/>
      <w:sz w:val="24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BD778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2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e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image" Target="media/image30.wmf"/><Relationship Id="rId68" Type="http://schemas.openxmlformats.org/officeDocument/2006/relationships/image" Target="media/image33.jpg"/><Relationship Id="rId84" Type="http://schemas.openxmlformats.org/officeDocument/2006/relationships/image" Target="media/image43.wmf"/><Relationship Id="rId89" Type="http://schemas.openxmlformats.org/officeDocument/2006/relationships/image" Target="media/image45.wmf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0.bin"/><Relationship Id="rId102" Type="http://schemas.openxmlformats.org/officeDocument/2006/relationships/footer" Target="footer5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7.png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image" Target="media/image19.jpg"/><Relationship Id="rId48" Type="http://schemas.openxmlformats.org/officeDocument/2006/relationships/image" Target="media/image22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4.jpg"/><Relationship Id="rId80" Type="http://schemas.openxmlformats.org/officeDocument/2006/relationships/image" Target="media/image41.wmf"/><Relationship Id="rId85" Type="http://schemas.openxmlformats.org/officeDocument/2006/relationships/oleObject" Target="embeddings/oleObject33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footer" Target="footer6.xml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jpg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oleObject" Target="embeddings/oleObject35.bin"/><Relationship Id="rId91" Type="http://schemas.openxmlformats.org/officeDocument/2006/relationships/image" Target="media/image46.wmf"/><Relationship Id="rId96" Type="http://schemas.openxmlformats.org/officeDocument/2006/relationships/image" Target="media/image4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7.wmf"/><Relationship Id="rId10" Type="http://schemas.openxmlformats.org/officeDocument/2006/relationships/image" Target="media/image1.wmf"/><Relationship Id="rId31" Type="http://schemas.openxmlformats.org/officeDocument/2006/relationships/image" Target="media/image12.jpg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4.wmf"/><Relationship Id="rId94" Type="http://schemas.openxmlformats.org/officeDocument/2006/relationships/footer" Target="footer4.xml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7.wmf"/><Relationship Id="rId34" Type="http://schemas.openxmlformats.org/officeDocument/2006/relationships/image" Target="media/image14.jpg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9.wmf"/><Relationship Id="rId97" Type="http://schemas.openxmlformats.org/officeDocument/2006/relationships/image" Target="media/image49.png"/><Relationship Id="rId10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4.bin"/><Relationship Id="rId61" Type="http://schemas.openxmlformats.org/officeDocument/2006/relationships/image" Target="media/image29.wmf"/><Relationship Id="rId82" Type="http://schemas.openxmlformats.org/officeDocument/2006/relationships/image" Target="media/image42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2.png"/><Relationship Id="rId105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image" Target="media/image37.wmf"/><Relationship Id="rId93" Type="http://schemas.openxmlformats.org/officeDocument/2006/relationships/footer" Target="footer3.xml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jp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C86C9B-C001-4C78-8553-A2A94E1E7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4</Pages>
  <Words>544</Words>
  <Characters>3107</Characters>
  <Application>Microsoft Office Word</Application>
  <DocSecurity>0</DocSecurity>
  <Lines>25</Lines>
  <Paragraphs>7</Paragraphs>
  <ScaleCrop>false</ScaleCrop>
  <Company>j</Company>
  <LinksUpToDate>false</LinksUpToDate>
  <CharactersWithSpaces>3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Carrie</cp:lastModifiedBy>
  <cp:revision>23</cp:revision>
  <cp:lastPrinted>2024-05-20T08:35:00Z</cp:lastPrinted>
  <dcterms:created xsi:type="dcterms:W3CDTF">2024-05-20T08:23:00Z</dcterms:created>
  <dcterms:modified xsi:type="dcterms:W3CDTF">2024-05-21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